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E9BBFE" w14:textId="709AF609" w:rsidR="006A1732" w:rsidRPr="006A1732" w:rsidRDefault="001D4E46" w:rsidP="00D57F36">
      <w:pPr>
        <w:pStyle w:val="10"/>
        <w:jc w:val="both"/>
        <w:rPr>
          <w:lang w:val="ru-RU"/>
        </w:rPr>
      </w:pPr>
      <w:r>
        <w:fldChar w:fldCharType="begin"/>
      </w:r>
      <w:r>
        <w:instrText xml:space="preserve"> MACROBUTTON MTEditEquationSection2 </w:instrText>
      </w:r>
      <w:r w:rsidRPr="001D4E46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29773A">
        <w:t xml:space="preserve">УДК </w:t>
      </w:r>
      <w:r w:rsidR="006A1732" w:rsidRPr="006A1732">
        <w:rPr>
          <w:lang w:val="ru-RU"/>
        </w:rPr>
        <w:t>519.854.2</w:t>
      </w:r>
    </w:p>
    <w:p w14:paraId="106F3FF2" w14:textId="3FDDC448" w:rsidR="0029773A" w:rsidRDefault="0029773A" w:rsidP="00D57F36">
      <w:pPr>
        <w:pStyle w:val="10"/>
        <w:jc w:val="both"/>
        <w:rPr>
          <w:lang w:val="ru-RU"/>
        </w:rPr>
      </w:pPr>
    </w:p>
    <w:p w14:paraId="16F4ED0D" w14:textId="0FCF8B61" w:rsidR="0029773A" w:rsidRDefault="000166BE" w:rsidP="00D57F36">
      <w:pPr>
        <w:pStyle w:val="a1"/>
        <w:jc w:val="both"/>
        <w:rPr>
          <w:lang w:val="uk-UA"/>
        </w:rPr>
      </w:pPr>
      <w:r>
        <w:rPr>
          <w:lang w:val="uk-UA"/>
        </w:rPr>
        <w:t>Павлов</w:t>
      </w:r>
      <w:r w:rsidR="0029773A">
        <w:t xml:space="preserve"> </w:t>
      </w:r>
      <w:r>
        <w:rPr>
          <w:lang w:val="uk-UA"/>
        </w:rPr>
        <w:t>О</w:t>
      </w:r>
      <w:r w:rsidR="0029773A">
        <w:t xml:space="preserve">. </w:t>
      </w:r>
      <w:r>
        <w:rPr>
          <w:lang w:val="uk-UA"/>
        </w:rPr>
        <w:t>А</w:t>
      </w:r>
      <w:r w:rsidR="0029773A">
        <w:t xml:space="preserve">., </w:t>
      </w:r>
    </w:p>
    <w:p w14:paraId="4D36BFCC" w14:textId="1E266728" w:rsidR="0029773A" w:rsidRDefault="000166BE" w:rsidP="00D57F36">
      <w:pPr>
        <w:pStyle w:val="a1"/>
        <w:jc w:val="both"/>
        <w:rPr>
          <w:lang w:val="uk-UA"/>
        </w:rPr>
      </w:pPr>
      <w:r>
        <w:rPr>
          <w:lang w:val="uk-UA"/>
        </w:rPr>
        <w:t>Вознюк</w:t>
      </w:r>
      <w:r w:rsidR="0029773A">
        <w:t xml:space="preserve"> </w:t>
      </w:r>
      <w:r>
        <w:rPr>
          <w:lang w:val="uk-UA"/>
        </w:rPr>
        <w:t>О</w:t>
      </w:r>
      <w:r w:rsidR="0029773A">
        <w:t>.</w:t>
      </w:r>
      <w:r>
        <w:rPr>
          <w:lang w:val="uk-UA"/>
        </w:rPr>
        <w:t xml:space="preserve"> В</w:t>
      </w:r>
      <w:r w:rsidR="0029773A">
        <w:t>.</w:t>
      </w:r>
      <w:r>
        <w:rPr>
          <w:lang w:val="uk-UA"/>
        </w:rPr>
        <w:t>,</w:t>
      </w:r>
    </w:p>
    <w:p w14:paraId="2072EF52" w14:textId="65490D0E" w:rsidR="000166BE" w:rsidRPr="000166BE" w:rsidRDefault="000166BE" w:rsidP="00D57F36">
      <w:pPr>
        <w:pStyle w:val="a1"/>
        <w:jc w:val="both"/>
        <w:rPr>
          <w:lang w:val="uk-UA"/>
        </w:rPr>
      </w:pPr>
      <w:r>
        <w:rPr>
          <w:lang w:val="uk-UA"/>
        </w:rPr>
        <w:t>Жданова О. Г.</w:t>
      </w:r>
    </w:p>
    <w:p w14:paraId="4868D82A" w14:textId="77777777" w:rsidR="0029773A" w:rsidRPr="0072596B" w:rsidRDefault="0029773A" w:rsidP="00D57F36">
      <w:pPr>
        <w:pStyle w:val="Title"/>
        <w:jc w:val="both"/>
        <w:rPr>
          <w:b w:val="0"/>
          <w:bCs/>
          <w:sz w:val="22"/>
          <w:szCs w:val="22"/>
        </w:rPr>
      </w:pPr>
    </w:p>
    <w:p w14:paraId="7DA3A985" w14:textId="6965459E" w:rsidR="0011081B" w:rsidRPr="0072596B" w:rsidRDefault="005321F4" w:rsidP="00441893">
      <w:pPr>
        <w:pStyle w:val="a"/>
      </w:pPr>
      <w:r w:rsidRPr="0072596B">
        <w:rPr>
          <w:lang w:val="ru-RU"/>
        </w:rPr>
        <w:t>дослідження Критеріїв для розв’</w:t>
      </w:r>
      <w:r w:rsidRPr="0072596B">
        <w:t xml:space="preserve">язання </w:t>
      </w:r>
      <w:r w:rsidRPr="0072596B">
        <w:rPr>
          <w:lang w:val="ru-RU"/>
        </w:rPr>
        <w:t>задачі дробово-лінійного програмування в умовах невизначеності</w:t>
      </w:r>
    </w:p>
    <w:p w14:paraId="330A5138" w14:textId="77777777" w:rsidR="0029773A" w:rsidRPr="0072596B" w:rsidRDefault="0029773A" w:rsidP="00D57F36">
      <w:pPr>
        <w:pStyle w:val="a"/>
        <w:jc w:val="both"/>
        <w:rPr>
          <w:lang w:val="ru-RU"/>
        </w:rPr>
      </w:pPr>
    </w:p>
    <w:p w14:paraId="2DDAA74A" w14:textId="68207CDF" w:rsidR="0029773A" w:rsidRPr="0072596B" w:rsidRDefault="0011081B" w:rsidP="00D57F36">
      <w:pPr>
        <w:pStyle w:val="a2"/>
        <w:ind w:firstLine="0"/>
        <w:jc w:val="both"/>
        <w:rPr>
          <w:sz w:val="22"/>
          <w:szCs w:val="22"/>
          <w:lang w:val="uk-UA"/>
        </w:rPr>
      </w:pPr>
      <w:r w:rsidRPr="0072596B">
        <w:rPr>
          <w:sz w:val="22"/>
          <w:szCs w:val="22"/>
        </w:rPr>
        <w:t xml:space="preserve">Робота </w:t>
      </w:r>
      <w:proofErr w:type="spellStart"/>
      <w:r w:rsidRPr="0072596B">
        <w:rPr>
          <w:sz w:val="22"/>
          <w:szCs w:val="22"/>
        </w:rPr>
        <w:t>присвячена</w:t>
      </w:r>
      <w:proofErr w:type="spellEnd"/>
      <w:r w:rsidRPr="0072596B">
        <w:rPr>
          <w:sz w:val="22"/>
          <w:szCs w:val="22"/>
        </w:rPr>
        <w:t xml:space="preserve"> </w:t>
      </w:r>
      <w:r w:rsidRPr="0072596B">
        <w:rPr>
          <w:sz w:val="22"/>
          <w:szCs w:val="22"/>
          <w:lang w:val="uk-UA"/>
        </w:rPr>
        <w:t xml:space="preserve">дослідженню </w:t>
      </w:r>
      <w:r w:rsidR="00F12F0D" w:rsidRPr="0072596B">
        <w:rPr>
          <w:sz w:val="22"/>
          <w:szCs w:val="22"/>
          <w:lang w:val="uk-UA"/>
        </w:rPr>
        <w:t xml:space="preserve">двох </w:t>
      </w:r>
      <w:r w:rsidRPr="0072596B">
        <w:rPr>
          <w:sz w:val="22"/>
          <w:szCs w:val="22"/>
          <w:lang w:val="uk-UA"/>
        </w:rPr>
        <w:t xml:space="preserve">критеріїв знаходження компромісних </w:t>
      </w:r>
      <w:proofErr w:type="spellStart"/>
      <w:r w:rsidRPr="0072596B">
        <w:rPr>
          <w:sz w:val="22"/>
          <w:szCs w:val="22"/>
          <w:lang w:val="uk-UA"/>
        </w:rPr>
        <w:t>розв</w:t>
      </w:r>
      <w:proofErr w:type="spellEnd"/>
      <w:r w:rsidRPr="0072596B">
        <w:rPr>
          <w:sz w:val="22"/>
          <w:szCs w:val="22"/>
        </w:rPr>
        <w:t>’</w:t>
      </w:r>
      <w:proofErr w:type="spellStart"/>
      <w:r w:rsidRPr="0072596B">
        <w:rPr>
          <w:sz w:val="22"/>
          <w:szCs w:val="22"/>
          <w:lang w:val="uk-UA"/>
        </w:rPr>
        <w:t>язків</w:t>
      </w:r>
      <w:proofErr w:type="spellEnd"/>
      <w:r w:rsidRPr="0072596B">
        <w:rPr>
          <w:sz w:val="22"/>
          <w:szCs w:val="22"/>
          <w:lang w:val="uk-UA"/>
        </w:rPr>
        <w:t xml:space="preserve"> </w:t>
      </w:r>
      <w:r w:rsidRPr="0072596B">
        <w:rPr>
          <w:sz w:val="22"/>
          <w:szCs w:val="22"/>
        </w:rPr>
        <w:t>задач</w:t>
      </w:r>
      <w:r w:rsidRPr="0072596B">
        <w:rPr>
          <w:sz w:val="22"/>
          <w:szCs w:val="22"/>
          <w:lang w:val="uk-UA"/>
        </w:rPr>
        <w:t xml:space="preserve">і </w:t>
      </w:r>
      <w:proofErr w:type="spellStart"/>
      <w:r w:rsidRPr="0072596B">
        <w:rPr>
          <w:sz w:val="22"/>
          <w:szCs w:val="22"/>
          <w:lang w:val="uk-UA"/>
        </w:rPr>
        <w:t>дробово</w:t>
      </w:r>
      <w:proofErr w:type="spellEnd"/>
      <w:r w:rsidRPr="0072596B">
        <w:rPr>
          <w:sz w:val="22"/>
          <w:szCs w:val="22"/>
          <w:lang w:val="uk-UA"/>
        </w:rPr>
        <w:t xml:space="preserve">-лінійного програмування в умовах невизначеності. Було розроблено та описано декілька планів експериментів та зроблені висновки щодо </w:t>
      </w:r>
      <w:r w:rsidR="005321F4" w:rsidRPr="0072596B">
        <w:rPr>
          <w:sz w:val="22"/>
          <w:szCs w:val="22"/>
          <w:lang w:val="uk-UA"/>
        </w:rPr>
        <w:t>роботи критеріїв.</w:t>
      </w:r>
    </w:p>
    <w:p w14:paraId="38508279" w14:textId="4B4DB492" w:rsidR="0029773A" w:rsidRPr="0072596B" w:rsidRDefault="0029773A" w:rsidP="00D57F36">
      <w:pPr>
        <w:pStyle w:val="a2"/>
        <w:ind w:firstLine="0"/>
        <w:jc w:val="both"/>
        <w:rPr>
          <w:sz w:val="22"/>
          <w:szCs w:val="22"/>
          <w:lang w:val="uk-UA"/>
        </w:rPr>
      </w:pPr>
      <w:r w:rsidRPr="0072596B">
        <w:rPr>
          <w:sz w:val="22"/>
          <w:szCs w:val="22"/>
          <w:lang w:val="uk-UA"/>
        </w:rPr>
        <w:t>КЛЮЧ</w:t>
      </w:r>
      <w:r w:rsidR="0011081B" w:rsidRPr="0072596B">
        <w:rPr>
          <w:sz w:val="22"/>
          <w:szCs w:val="22"/>
          <w:lang w:val="uk-UA"/>
        </w:rPr>
        <w:t>О</w:t>
      </w:r>
      <w:r w:rsidRPr="0072596B">
        <w:rPr>
          <w:sz w:val="22"/>
          <w:szCs w:val="22"/>
          <w:lang w:val="uk-UA"/>
        </w:rPr>
        <w:t>В</w:t>
      </w:r>
      <w:r w:rsidR="0011081B" w:rsidRPr="0072596B">
        <w:rPr>
          <w:sz w:val="22"/>
          <w:szCs w:val="22"/>
          <w:lang w:val="uk-UA"/>
        </w:rPr>
        <w:t>І</w:t>
      </w:r>
      <w:r w:rsidRPr="0072596B">
        <w:rPr>
          <w:sz w:val="22"/>
          <w:szCs w:val="22"/>
          <w:lang w:val="uk-UA"/>
        </w:rPr>
        <w:t xml:space="preserve"> СЛОВА</w:t>
      </w:r>
      <w:r w:rsidR="0011081B" w:rsidRPr="0072596B">
        <w:rPr>
          <w:sz w:val="22"/>
          <w:szCs w:val="22"/>
          <w:lang w:val="uk-UA"/>
        </w:rPr>
        <w:t>: НЕВИЗНАЧЕНІСТЬ, ДРОБОВО-ЛІНІЙНЕ ПРОГРАМУВАННЯ, ЗАДАЧА ЛІНІЙНОГО ПРОГРАМУВАННЯ, КОМПРОМІСНЕ РІШЕННЯ, КОМБІНАТОРНА ОПТИМІЗАЦІЯ, ПЛАНУВАННЯ ЕКСПЕРИМЕНТІВ.</w:t>
      </w:r>
    </w:p>
    <w:p w14:paraId="03AA2577" w14:textId="576ED371" w:rsidR="0029773A" w:rsidRPr="0072596B" w:rsidRDefault="00BE6AA8" w:rsidP="00D57F36">
      <w:pPr>
        <w:pStyle w:val="a2"/>
        <w:ind w:firstLine="0"/>
        <w:jc w:val="both"/>
        <w:rPr>
          <w:sz w:val="22"/>
          <w:szCs w:val="22"/>
          <w:lang w:val="uk-UA"/>
        </w:rPr>
      </w:pPr>
      <w:r w:rsidRPr="0072596B">
        <w:rPr>
          <w:sz w:val="22"/>
          <w:szCs w:val="22"/>
          <w:lang w:val="en-US"/>
        </w:rPr>
        <w:t xml:space="preserve">The article is devoted to </w:t>
      </w:r>
      <w:r w:rsidR="00080A2A" w:rsidRPr="0072596B">
        <w:rPr>
          <w:sz w:val="22"/>
          <w:szCs w:val="22"/>
          <w:lang w:val="en-US"/>
        </w:rPr>
        <w:t xml:space="preserve">criteria </w:t>
      </w:r>
      <w:r w:rsidRPr="0072596B">
        <w:rPr>
          <w:sz w:val="22"/>
          <w:szCs w:val="22"/>
          <w:lang w:val="en-US"/>
        </w:rPr>
        <w:t xml:space="preserve">research of finding compromise solutions for </w:t>
      </w:r>
      <w:r w:rsidR="00080A2A" w:rsidRPr="0072596B">
        <w:rPr>
          <w:sz w:val="22"/>
          <w:szCs w:val="22"/>
          <w:lang w:val="en-US"/>
        </w:rPr>
        <w:t>a</w:t>
      </w:r>
      <w:r w:rsidRPr="0072596B">
        <w:rPr>
          <w:sz w:val="22"/>
          <w:szCs w:val="22"/>
          <w:lang w:val="en-US"/>
        </w:rPr>
        <w:t xml:space="preserve"> problem of </w:t>
      </w:r>
      <w:r w:rsidR="00080A2A" w:rsidRPr="0072596B">
        <w:rPr>
          <w:sz w:val="22"/>
          <w:szCs w:val="22"/>
          <w:lang w:val="en-US"/>
        </w:rPr>
        <w:t xml:space="preserve">linear </w:t>
      </w:r>
      <w:r w:rsidRPr="0072596B">
        <w:rPr>
          <w:sz w:val="22"/>
          <w:szCs w:val="22"/>
          <w:lang w:val="en-US"/>
        </w:rPr>
        <w:t xml:space="preserve">fractional </w:t>
      </w:r>
      <w:r w:rsidR="00080A2A" w:rsidRPr="0072596B">
        <w:rPr>
          <w:sz w:val="22"/>
          <w:szCs w:val="22"/>
          <w:lang w:val="en-US"/>
        </w:rPr>
        <w:t xml:space="preserve">programming under uncertainty. Several experiment plans were </w:t>
      </w:r>
      <w:proofErr w:type="gramStart"/>
      <w:r w:rsidR="00080A2A" w:rsidRPr="0072596B">
        <w:rPr>
          <w:sz w:val="22"/>
          <w:szCs w:val="22"/>
          <w:lang w:val="en-US"/>
        </w:rPr>
        <w:t>made</w:t>
      </w:r>
      <w:proofErr w:type="gramEnd"/>
      <w:r w:rsidR="00080A2A" w:rsidRPr="0072596B">
        <w:rPr>
          <w:sz w:val="22"/>
          <w:szCs w:val="22"/>
          <w:lang w:val="en-US"/>
        </w:rPr>
        <w:t xml:space="preserve"> and its results were </w:t>
      </w:r>
      <w:r w:rsidR="005C3A3C" w:rsidRPr="0072596B">
        <w:rPr>
          <w:sz w:val="22"/>
          <w:szCs w:val="22"/>
          <w:lang w:val="en-US"/>
        </w:rPr>
        <w:t>analyzed and described.</w:t>
      </w:r>
    </w:p>
    <w:p w14:paraId="4FFDE74A" w14:textId="6D5CB002" w:rsidR="00F24A76" w:rsidRPr="0072596B" w:rsidRDefault="0029773A" w:rsidP="00D57F36">
      <w:pPr>
        <w:pStyle w:val="a2"/>
        <w:ind w:firstLine="0"/>
        <w:jc w:val="both"/>
        <w:rPr>
          <w:sz w:val="22"/>
          <w:szCs w:val="22"/>
          <w:lang w:val="en-US"/>
        </w:rPr>
      </w:pPr>
      <w:r w:rsidRPr="0072596B">
        <w:rPr>
          <w:sz w:val="22"/>
          <w:szCs w:val="22"/>
          <w:lang w:val="en-US"/>
        </w:rPr>
        <w:t>KEYWORDS</w:t>
      </w:r>
      <w:r w:rsidR="005C3A3C" w:rsidRPr="0072596B">
        <w:rPr>
          <w:sz w:val="22"/>
          <w:szCs w:val="22"/>
          <w:lang w:val="en-US"/>
        </w:rPr>
        <w:t>:</w:t>
      </w:r>
      <w:r w:rsidR="00C20AF1" w:rsidRPr="0072596B">
        <w:rPr>
          <w:sz w:val="22"/>
          <w:szCs w:val="22"/>
          <w:lang w:val="en-US"/>
        </w:rPr>
        <w:t xml:space="preserve"> </w:t>
      </w:r>
      <w:r w:rsidR="005C3A3C" w:rsidRPr="0072596B">
        <w:rPr>
          <w:sz w:val="22"/>
          <w:szCs w:val="22"/>
          <w:lang w:val="en-US"/>
        </w:rPr>
        <w:t>UNCERTAINTY, LINEAR FRACTIONAL PROGRAMMING, COMPROMISE SOLUTION, COMBINATORIAL OPTIMIZATION, DESIGN OF EXPERIMENTS.</w:t>
      </w:r>
    </w:p>
    <w:p w14:paraId="17D92F12" w14:textId="77777777" w:rsidR="00A04283" w:rsidRPr="0072596B" w:rsidRDefault="00A04283" w:rsidP="00D57F36">
      <w:pPr>
        <w:pStyle w:val="a2"/>
        <w:spacing w:after="0"/>
        <w:ind w:firstLine="0"/>
        <w:jc w:val="both"/>
        <w:rPr>
          <w:sz w:val="22"/>
          <w:szCs w:val="22"/>
          <w:lang w:val="en-US"/>
        </w:rPr>
      </w:pPr>
    </w:p>
    <w:p w14:paraId="5946A2A5" w14:textId="77777777" w:rsidR="007A16F0" w:rsidRDefault="007A16F0" w:rsidP="00D57F36">
      <w:pPr>
        <w:jc w:val="both"/>
        <w:rPr>
          <w:rFonts w:ascii="Arial" w:hAnsi="Arial" w:cs="Arial"/>
          <w:b/>
          <w:szCs w:val="24"/>
          <w:lang w:val="uk-UA" w:eastAsia="x-none"/>
        </w:rPr>
        <w:sectPr w:rsidR="007A16F0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7284E5FB" w14:textId="338A3CAE" w:rsidR="00BE510F" w:rsidRPr="00C4351B" w:rsidRDefault="00BE510F" w:rsidP="00D57F36">
      <w:pPr>
        <w:jc w:val="center"/>
        <w:rPr>
          <w:rFonts w:ascii="Arial" w:hAnsi="Arial" w:cs="Arial"/>
          <w:b/>
          <w:szCs w:val="24"/>
          <w:lang w:val="uk-UA" w:eastAsia="x-none"/>
        </w:rPr>
      </w:pPr>
      <w:r w:rsidRPr="00C4351B">
        <w:rPr>
          <w:rFonts w:ascii="Arial" w:hAnsi="Arial" w:cs="Arial"/>
          <w:b/>
          <w:szCs w:val="24"/>
          <w:lang w:val="uk-UA" w:eastAsia="x-none"/>
        </w:rPr>
        <w:t>1. Вступ</w:t>
      </w:r>
    </w:p>
    <w:p w14:paraId="6F77D427" w14:textId="2C1FF654" w:rsidR="00BE510F" w:rsidRPr="0072596B" w:rsidRDefault="00BE510F" w:rsidP="00D57F36">
      <w:pPr>
        <w:spacing w:after="120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Зазвичай задачі </w:t>
      </w:r>
      <w:proofErr w:type="spellStart"/>
      <w:r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дробово</w:t>
      </w:r>
      <w:proofErr w:type="spellEnd"/>
      <w:r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-лінійного програмування використовуються у випадку коли необхідно</w:t>
      </w:r>
      <w:r w:rsidR="00AF342F" w:rsidRPr="007259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r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максимізувати (мінімізувати) значення відношення деяких функцій.</w:t>
      </w:r>
      <w:r w:rsidR="00AF342F" w:rsidRPr="007259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r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Одним із прикладів може слугувати оптимізація відношення прибутку до витрат.</w:t>
      </w:r>
      <w:r w:rsidR="00AF342F" w:rsidRPr="007259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r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В реальному житті буває доволі складно вирішити такого типу проблему, якщо</w:t>
      </w:r>
      <w:r w:rsidR="00AF342F" w:rsidRPr="007259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r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існує декілька варіантів значення для одного і того ж самого параметра, тому на практиці визначення найкращого варіанту дій</w:t>
      </w:r>
      <w:r w:rsidR="00AF342F" w:rsidRPr="007259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r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часто</w:t>
      </w:r>
      <w:r w:rsidR="00AF342F" w:rsidRPr="007259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r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проводиться в умовах</w:t>
      </w:r>
      <w:r w:rsidR="00AF342F" w:rsidRPr="007259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r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невизначеності.</w:t>
      </w:r>
      <w:r w:rsidR="00AF342F" w:rsidRPr="007259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r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Наслідки прийнятих рішень залежать від майбутнього розвитку подій, яке може відбуватися за різними сценаріями. В цьому і полягає умова невизначеності – існування множини альтернативних варіантів. Отже, задачі в недетермінованій постановці часто виникають в ситуаціях, коли немає попередньої ймовірнісної оцінки можливих майбутніх ситуацій або значень параметрів, які їх характеризують.</w:t>
      </w:r>
    </w:p>
    <w:p w14:paraId="793627EC" w14:textId="77777777" w:rsidR="00AF342F" w:rsidRPr="0072596B" w:rsidRDefault="00AF342F" w:rsidP="00D57F36">
      <w:pPr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14:paraId="778967AF" w14:textId="77777777" w:rsidR="00AF342F" w:rsidRPr="00C4351B" w:rsidRDefault="00DC5C6F" w:rsidP="00D57F36">
      <w:pPr>
        <w:jc w:val="center"/>
        <w:rPr>
          <w:rFonts w:ascii="Arial" w:hAnsi="Arial" w:cs="Arial"/>
          <w:b/>
          <w:lang w:val="ru-RU" w:eastAsia="x-none"/>
        </w:rPr>
      </w:pPr>
      <w:r w:rsidRPr="00C4351B">
        <w:rPr>
          <w:rFonts w:ascii="Arial" w:hAnsi="Arial" w:cs="Arial"/>
          <w:b/>
          <w:lang w:val="ru-RU" w:eastAsia="x-none"/>
        </w:rPr>
        <w:t xml:space="preserve">2. </w:t>
      </w:r>
      <w:r w:rsidR="00BB282E" w:rsidRPr="00C4351B">
        <w:rPr>
          <w:rFonts w:ascii="Arial" w:hAnsi="Arial" w:cs="Arial"/>
          <w:b/>
          <w:lang w:val="ru-RU" w:eastAsia="x-none"/>
        </w:rPr>
        <w:t xml:space="preserve">Постановка </w:t>
      </w:r>
      <w:proofErr w:type="spellStart"/>
      <w:r w:rsidR="00BB282E" w:rsidRPr="00C4351B">
        <w:rPr>
          <w:rFonts w:ascii="Arial" w:hAnsi="Arial" w:cs="Arial"/>
          <w:b/>
          <w:lang w:val="ru-RU" w:eastAsia="x-none"/>
        </w:rPr>
        <w:t>задачі</w:t>
      </w:r>
      <w:proofErr w:type="spellEnd"/>
    </w:p>
    <w:p w14:paraId="44EE5644" w14:textId="77777777" w:rsidR="001D4E46" w:rsidRPr="0072596B" w:rsidRDefault="00BB282E" w:rsidP="00D57F36">
      <w:pPr>
        <w:spacing w:line="259" w:lineRule="auto"/>
        <w:jc w:val="both"/>
        <w:rPr>
          <w:rFonts w:ascii="Times New Roman" w:hAnsi="Times New Roman" w:cs="Times New Roman"/>
          <w:b/>
          <w:i/>
          <w:iCs/>
          <w:lang w:val="ru-RU" w:eastAsia="x-none"/>
        </w:rPr>
      </w:pP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Задача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комбінаторної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оптимізації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в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умовах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невизначеності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має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вигляд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:</w:t>
      </w:r>
    </w:p>
    <w:p w14:paraId="4B7831BA" w14:textId="4467D027" w:rsidR="004D2B80" w:rsidRPr="004D2B80" w:rsidRDefault="001D4E46" w:rsidP="00D57F36">
      <w:pPr>
        <w:pStyle w:val="MTDisplayEquation"/>
        <w:ind w:left="1440"/>
        <w:jc w:val="both"/>
      </w:pPr>
      <w:r w:rsidRPr="0072596B">
        <w:tab/>
      </w:r>
      <w:r w:rsidRPr="0072596B">
        <w:rPr>
          <w:position w:val="-28"/>
        </w:rPr>
        <w:object w:dxaOrig="2079" w:dyaOrig="680" w14:anchorId="27F4A7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33.75pt" o:ole="">
            <v:imagedata r:id="rId5" o:title=""/>
          </v:shape>
          <o:OLEObject Type="Embed" ProgID="Equation.DSMT4" ShapeID="_x0000_i1025" DrawAspect="Content" ObjectID="_1682125985" r:id="rId6"/>
        </w:object>
      </w:r>
      <w:r w:rsidRPr="0072596B">
        <w:tab/>
      </w:r>
      <w:r w:rsidRPr="0072596B">
        <w:fldChar w:fldCharType="begin"/>
      </w:r>
      <w:r w:rsidRPr="0072596B">
        <w:instrText xml:space="preserve"> MACROBUTTON MTPlaceRef \* MERGEFORMAT </w:instrText>
      </w:r>
      <w:r w:rsidRPr="0072596B">
        <w:fldChar w:fldCharType="begin"/>
      </w:r>
      <w:r w:rsidRPr="0072596B">
        <w:instrText xml:space="preserve"> SEQ MTEqn \h \* MERGEFORMAT </w:instrText>
      </w:r>
      <w:r w:rsidRPr="0072596B">
        <w:fldChar w:fldCharType="end"/>
      </w:r>
      <w:r w:rsidRPr="0072596B">
        <w:instrText>(</w:instrText>
      </w:r>
      <w:fldSimple w:instr=" SEQ MTEqn \c \* Arabic \* MERGEFORMAT ">
        <w:r w:rsidR="002813C0">
          <w:rPr>
            <w:noProof/>
          </w:rPr>
          <w:instrText>1</w:instrText>
        </w:r>
      </w:fldSimple>
      <w:r w:rsidRPr="0072596B">
        <w:instrText>)</w:instrText>
      </w:r>
      <w:r w:rsidRPr="0072596B">
        <w:fldChar w:fldCharType="end"/>
      </w:r>
    </w:p>
    <w:p w14:paraId="6ECE9579" w14:textId="6CBB352F" w:rsidR="00BE510F" w:rsidRPr="00425757" w:rsidRDefault="00BB282E" w:rsidP="00D57F36">
      <w:pPr>
        <w:spacing w:line="259" w:lineRule="auto"/>
        <w:jc w:val="both"/>
        <w:rPr>
          <w:rFonts w:ascii="Times New Roman" w:hAnsi="Times New Roman" w:cs="Times New Roman"/>
          <w:b/>
          <w:i/>
          <w:iCs/>
          <w:sz w:val="24"/>
          <w:szCs w:val="24"/>
          <w:lang w:val="ru-RU" w:eastAsia="x-none"/>
        </w:rPr>
      </w:pP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де</w:t>
      </w:r>
      <w:r w:rsidR="00A04283" w:rsidRPr="00425757">
        <w:rPr>
          <w:rFonts w:ascii="Times New Roman" w:hAnsi="Times New Roman" w:cs="Times New Roman"/>
          <w:position w:val="-10"/>
          <w:sz w:val="24"/>
          <w:szCs w:val="24"/>
          <w:lang w:val="ru-RU"/>
        </w:rPr>
        <w:t xml:space="preserve"> </w:t>
      </w:r>
      <w:r w:rsidR="00A04283" w:rsidRPr="00425757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3A57DFEF">
          <v:shape id="_x0000_i1026" type="#_x0000_t75" style="width:13.5pt;height:18pt" o:ole="">
            <v:imagedata r:id="rId7" o:title=""/>
          </v:shape>
          <o:OLEObject Type="Embed" ProgID="Equation.DSMT4" ShapeID="_x0000_i1026" DrawAspect="Content" ObjectID="_1682125986" r:id="rId8"/>
        </w:objec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— числа, </w:t>
      </w:r>
      <w:r w:rsidR="00A04283" w:rsidRPr="00425757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4CCC55FA">
          <v:shape id="_x0000_i1027" type="#_x0000_t75" style="width:29.25pt;height:18pt" o:ole="">
            <v:imagedata r:id="rId9" o:title=""/>
          </v:shape>
          <o:OLEObject Type="Embed" ProgID="Equation.DSMT4" ShapeID="_x0000_i1027" DrawAspect="Content" ObjectID="_1682125987" r:id="rId10"/>
        </w:objec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— i-та довільна числовая характеристика допустимого    рішення </w:t>
      </w:r>
      <w:r w:rsidR="00425757" w:rsidRPr="00425757">
        <w:rPr>
          <w:rFonts w:ascii="Symbol" w:hAnsi="Symbol"/>
          <w:sz w:val="24"/>
          <w:szCs w:val="24"/>
          <w:lang w:val="en-US"/>
        </w:rPr>
        <w:t>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</w:t>
      </w:r>
      <w:r w:rsidR="00AA185E" w:rsidRPr="00425757">
        <w:rPr>
          <w:rFonts w:ascii="Times New Roman" w:hAnsi="Times New Roman" w:cs="Times New Roman"/>
          <w:position w:val="-10"/>
          <w:sz w:val="24"/>
          <w:szCs w:val="24"/>
        </w:rPr>
        <w:object w:dxaOrig="900" w:dyaOrig="380" w14:anchorId="1841ED29">
          <v:shape id="_x0000_i1028" type="#_x0000_t75" style="width:45pt;height:18.75pt" o:ole="">
            <v:imagedata r:id="rId11" o:title=""/>
          </v:shape>
          <o:OLEObject Type="Embed" ProgID="Equation.DSMT4" ShapeID="_x0000_i1028" DrawAspect="Content" ObjectID="_1682125988" r:id="rId12"/>
        </w:object>
      </w:r>
      <w:r w:rsidR="00425757" w:rsidRPr="00425757">
        <w:rPr>
          <w:rFonts w:ascii="Symbol" w:hAnsi="Symbol"/>
          <w:sz w:val="24"/>
          <w:szCs w:val="24"/>
          <w:lang w:val="en-US"/>
        </w:rPr>
        <w:t>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— множина допустимих рішень.</w:t>
      </w:r>
    </w:p>
    <w:p w14:paraId="3A5A03AE" w14:textId="0FDDE7D9" w:rsidR="00BE510F" w:rsidRPr="002813C0" w:rsidRDefault="00BB282E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Під невизначенністю тут розуміється невизначенність значень  коефіцієнтів </w:t>
      </w:r>
      <w:r w:rsidR="00AA185E" w:rsidRPr="0042575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4B8CCB6E">
          <v:shape id="_x0000_i1029" type="#_x0000_t75" style="width:14.25pt;height:18pt" o:ole="">
            <v:imagedata r:id="rId13" o:title=""/>
          </v:shape>
          <o:OLEObject Type="Embed" ProgID="Equation.DSMT4" ShapeID="_x0000_i1029" DrawAspect="Content" ObjectID="_1682125989" r:id="rId14"/>
        </w:object>
      </w:r>
      <w:r w:rsidR="00AA185E" w:rsidRPr="00425757">
        <w:rPr>
          <w:rFonts w:ascii="Times New Roman" w:hAnsi="Times New Roman" w:cs="Times New Roman"/>
          <w:position w:val="-10"/>
          <w:sz w:val="24"/>
          <w:szCs w:val="24"/>
        </w:rPr>
        <w:object w:dxaOrig="880" w:dyaOrig="380" w14:anchorId="4961A2A4">
          <v:shape id="_x0000_i1030" type="#_x0000_t75" style="width:44.25pt;height:18.75pt" o:ole="">
            <v:imagedata r:id="rId15" o:title=""/>
          </v:shape>
          <o:OLEObject Type="Embed" ProgID="Equation.DSMT4" ShapeID="_x0000_i1030" DrawAspect="Content" ObjectID="_1682125990" r:id="rId16"/>
        </w:object>
      </w:r>
    </w:p>
    <w:p w14:paraId="4F14227C" w14:textId="3B030FD1" w:rsidR="004D2B80" w:rsidRPr="00425757" w:rsidRDefault="004D2B80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D2B80">
        <w:rPr>
          <w:rFonts w:ascii="Times New Roman" w:hAnsi="Times New Roman" w:cs="Times New Roman"/>
          <w:sz w:val="24"/>
          <w:szCs w:val="24"/>
          <w:lang w:val="uk-UA"/>
        </w:rPr>
        <w:t xml:space="preserve">В роботах </w:t>
      </w:r>
      <w:r w:rsidRPr="004D2B80">
        <w:rPr>
          <w:rFonts w:ascii="Times New Roman" w:hAnsi="Times New Roman" w:cs="Times New Roman"/>
          <w:sz w:val="24"/>
          <w:szCs w:val="24"/>
          <w:lang w:val="ru-RU"/>
        </w:rPr>
        <w:t xml:space="preserve">[1, 2] </w:t>
      </w:r>
      <w:r w:rsidRPr="004D2B80">
        <w:rPr>
          <w:rFonts w:ascii="Times New Roman" w:hAnsi="Times New Roman" w:cs="Times New Roman"/>
          <w:sz w:val="24"/>
          <w:szCs w:val="24"/>
          <w:lang w:val="uk-UA"/>
        </w:rPr>
        <w:t>були викладені основи конструктивної теорії знаходження компромісного рішення для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такого</w:t>
      </w:r>
      <w:r w:rsidRPr="004D2B80">
        <w:rPr>
          <w:rFonts w:ascii="Times New Roman" w:hAnsi="Times New Roman" w:cs="Times New Roman"/>
          <w:sz w:val="24"/>
          <w:szCs w:val="24"/>
          <w:lang w:val="uk-UA"/>
        </w:rPr>
        <w:t xml:space="preserve"> класу задач</w:t>
      </w:r>
      <w:r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3858E6BC" w14:textId="2447541E" w:rsidR="00BE510F" w:rsidRPr="00425757" w:rsidRDefault="00BB282E" w:rsidP="00D57F36">
      <w:pPr>
        <w:jc w:val="both"/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</w:pP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Задача дроб</w:t>
      </w:r>
      <w:r w:rsidR="00AA185E"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ов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о-лінійного програмування у детермінованій постановці має вигляд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:</w:t>
      </w:r>
    </w:p>
    <w:p w14:paraId="5F72C86E" w14:textId="2092C374" w:rsidR="001D4E46" w:rsidRPr="0072596B" w:rsidRDefault="001D4E46" w:rsidP="00D57F36">
      <w:pPr>
        <w:pStyle w:val="MTDisplayEquation"/>
        <w:ind w:left="1440"/>
        <w:jc w:val="both"/>
        <w:rPr>
          <w:noProof/>
        </w:rPr>
      </w:pPr>
      <w:r w:rsidRPr="0072596B">
        <w:rPr>
          <w:noProof/>
        </w:rPr>
        <w:tab/>
      </w:r>
      <w:r w:rsidRPr="0072596B">
        <w:rPr>
          <w:noProof/>
          <w:position w:val="-60"/>
        </w:rPr>
        <w:object w:dxaOrig="1820" w:dyaOrig="1320" w14:anchorId="40112A44">
          <v:shape id="_x0000_i1031" type="#_x0000_t75" style="width:90.75pt;height:66pt" o:ole="">
            <v:imagedata r:id="rId17" o:title=""/>
          </v:shape>
          <o:OLEObject Type="Embed" ProgID="Equation.DSMT4" ShapeID="_x0000_i1031" DrawAspect="Content" ObjectID="_1682125991" r:id="rId18"/>
        </w:object>
      </w:r>
      <w:r w:rsidRPr="0072596B">
        <w:rPr>
          <w:noProof/>
        </w:rPr>
        <w:tab/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MACROBUTTON MTPlaceRef \* MERGEFORMAT </w:instrText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SEQ MTEqn \h \* MERGEFORMAT </w:instrText>
      </w:r>
      <w:r w:rsidRPr="0072596B">
        <w:rPr>
          <w:noProof/>
        </w:rPr>
        <w:fldChar w:fldCharType="end"/>
      </w:r>
      <w:r w:rsidRPr="0072596B">
        <w:rPr>
          <w:noProof/>
        </w:rPr>
        <w:instrText>(</w:instrText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SEQ MTEqn \c \* Arabic \* MERGEFORMAT </w:instrText>
      </w:r>
      <w:r w:rsidRPr="0072596B">
        <w:rPr>
          <w:noProof/>
        </w:rPr>
        <w:fldChar w:fldCharType="separate"/>
      </w:r>
      <w:r w:rsidR="002813C0">
        <w:rPr>
          <w:noProof/>
        </w:rPr>
        <w:instrText>2</w:instrText>
      </w:r>
      <w:r w:rsidRPr="0072596B">
        <w:rPr>
          <w:noProof/>
        </w:rPr>
        <w:fldChar w:fldCharType="end"/>
      </w:r>
      <w:r w:rsidRPr="0072596B">
        <w:rPr>
          <w:noProof/>
        </w:rPr>
        <w:instrText>)</w:instrText>
      </w:r>
      <w:r w:rsidRPr="0072596B">
        <w:rPr>
          <w:noProof/>
        </w:rPr>
        <w:fldChar w:fldCharType="end"/>
      </w:r>
    </w:p>
    <w:p w14:paraId="69669674" w14:textId="1F1C95E4" w:rsidR="001D4E46" w:rsidRPr="0072596B" w:rsidRDefault="001D4E46" w:rsidP="00D57F36">
      <w:pPr>
        <w:pStyle w:val="MTDisplayEquation"/>
        <w:ind w:left="2160"/>
        <w:jc w:val="both"/>
        <w:rPr>
          <w:noProof/>
        </w:rPr>
      </w:pPr>
      <w:r w:rsidRPr="0072596B">
        <w:rPr>
          <w:noProof/>
        </w:rPr>
        <w:tab/>
      </w:r>
      <w:r w:rsidRPr="0072596B">
        <w:rPr>
          <w:noProof/>
          <w:position w:val="-10"/>
        </w:rPr>
        <w:object w:dxaOrig="760" w:dyaOrig="320" w14:anchorId="5B2E9918">
          <v:shape id="_x0000_i1032" type="#_x0000_t75" style="width:38.25pt;height:15.75pt" o:ole="">
            <v:imagedata r:id="rId19" o:title=""/>
          </v:shape>
          <o:OLEObject Type="Embed" ProgID="Equation.DSMT4" ShapeID="_x0000_i1032" DrawAspect="Content" ObjectID="_1682125992" r:id="rId20"/>
        </w:object>
      </w:r>
      <w:r w:rsidRPr="0072596B">
        <w:rPr>
          <w:noProof/>
        </w:rPr>
        <w:tab/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MACROBUTTON MTPlaceRef \* MERGEFORMAT </w:instrText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SEQ MTEqn \h \* MERGEFORMAT </w:instrText>
      </w:r>
      <w:r w:rsidRPr="0072596B">
        <w:rPr>
          <w:noProof/>
        </w:rPr>
        <w:fldChar w:fldCharType="end"/>
      </w:r>
      <w:r w:rsidRPr="0072596B">
        <w:rPr>
          <w:noProof/>
        </w:rPr>
        <w:instrText>(</w:instrText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SEQ MTEqn \c \* Arabic \* MERGEFORMAT </w:instrText>
      </w:r>
      <w:r w:rsidRPr="0072596B">
        <w:rPr>
          <w:noProof/>
        </w:rPr>
        <w:fldChar w:fldCharType="separate"/>
      </w:r>
      <w:r w:rsidR="002813C0">
        <w:rPr>
          <w:noProof/>
        </w:rPr>
        <w:instrText>3</w:instrText>
      </w:r>
      <w:r w:rsidRPr="0072596B">
        <w:rPr>
          <w:noProof/>
        </w:rPr>
        <w:fldChar w:fldCharType="end"/>
      </w:r>
      <w:r w:rsidRPr="0072596B">
        <w:rPr>
          <w:noProof/>
        </w:rPr>
        <w:instrText>)</w:instrText>
      </w:r>
      <w:r w:rsidRPr="0072596B">
        <w:rPr>
          <w:noProof/>
        </w:rPr>
        <w:fldChar w:fldCharType="end"/>
      </w:r>
    </w:p>
    <w:p w14:paraId="490624A6" w14:textId="77777777" w:rsidR="0072596B" w:rsidRPr="0072596B" w:rsidRDefault="0072596B" w:rsidP="00D57F36">
      <w:pPr>
        <w:jc w:val="both"/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</w:pPr>
      <w:r w:rsidRPr="0072596B">
        <w:rPr>
          <w:rFonts w:ascii="Times New Roman" w:hAnsi="Times New Roman" w:cs="Times New Roman"/>
          <w:position w:val="-12"/>
          <w:sz w:val="24"/>
          <w:szCs w:val="24"/>
        </w:rPr>
        <w:object w:dxaOrig="1480" w:dyaOrig="380" w14:anchorId="3B67F0C6">
          <v:shape id="_x0000_i1033" type="#_x0000_t75" style="width:76.5pt;height:18.75pt" o:ole="">
            <v:imagedata r:id="rId21" o:title=""/>
          </v:shape>
          <o:OLEObject Type="Embed" ProgID="Equation.DSMT4" ShapeID="_x0000_i1033" DrawAspect="Content" ObjectID="_1682125993" r:id="rId22"/>
        </w:object>
      </w:r>
      <w:r w:rsidRPr="0072596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72596B">
        <w:rPr>
          <w:rFonts w:ascii="Times New Roman" w:hAnsi="Times New Roman" w:cs="Times New Roman"/>
          <w:position w:val="-12"/>
          <w:sz w:val="24"/>
          <w:szCs w:val="24"/>
        </w:rPr>
        <w:object w:dxaOrig="1600" w:dyaOrig="380" w14:anchorId="1D8CAD9B">
          <v:shape id="_x0000_i1034" type="#_x0000_t75" style="width:82.5pt;height:18.75pt" o:ole="">
            <v:imagedata r:id="rId23" o:title=""/>
          </v:shape>
          <o:OLEObject Type="Embed" ProgID="Equation.DSMT4" ShapeID="_x0000_i1034" DrawAspect="Content" ObjectID="_1682125994" r:id="rId24"/>
        </w:object>
      </w:r>
      <w:r w:rsidRPr="0072596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72596B">
        <w:rPr>
          <w:rFonts w:ascii="Times New Roman" w:hAnsi="Times New Roman" w:cs="Times New Roman"/>
          <w:position w:val="-12"/>
          <w:sz w:val="24"/>
          <w:szCs w:val="24"/>
        </w:rPr>
        <w:object w:dxaOrig="1540" w:dyaOrig="380" w14:anchorId="38ECC656">
          <v:shape id="_x0000_i1035" type="#_x0000_t75" style="width:79.5pt;height:18.75pt" o:ole="">
            <v:imagedata r:id="rId25" o:title=""/>
          </v:shape>
          <o:OLEObject Type="Embed" ProgID="Equation.DSMT4" ShapeID="_x0000_i1035" DrawAspect="Content" ObjectID="_1682125995" r:id="rId26"/>
        </w:object>
      </w:r>
      <w:r w:rsidRPr="0072596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72596B">
        <w:rPr>
          <w:rFonts w:ascii="Times New Roman" w:hAnsi="Times New Roman" w:cs="Times New Roman"/>
          <w:position w:val="-14"/>
          <w:sz w:val="24"/>
          <w:szCs w:val="24"/>
        </w:rPr>
        <w:object w:dxaOrig="999" w:dyaOrig="380" w14:anchorId="6E819F77">
          <v:shape id="_x0000_i1036" type="#_x0000_t75" style="width:51.75pt;height:18.75pt" o:ole="">
            <v:imagedata r:id="rId27" o:title=""/>
          </v:shape>
          <o:OLEObject Type="Embed" ProgID="Equation.DSMT4" ShapeID="_x0000_i1036" DrawAspect="Content" ObjectID="_1682125996" r:id="rId28"/>
        </w:object>
      </w:r>
      <w:r w:rsidRPr="0072596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2596B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7DCF8A58">
          <v:shape id="_x0000_i1037" type="#_x0000_t75" style="width:51.75pt;height:15.75pt" o:ole="">
            <v:imagedata r:id="rId29" o:title=""/>
          </v:shape>
          <o:OLEObject Type="Embed" ProgID="Equation.DSMT4" ShapeID="_x0000_i1037" DrawAspect="Content" ObjectID="_1682125997" r:id="rId30"/>
        </w:object>
      </w:r>
      <w:r w:rsidRPr="0072596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2596B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1DFB4463">
          <v:shape id="_x0000_i1038" type="#_x0000_t75" style="width:45.75pt;height:15.75pt" o:ole="">
            <v:imagedata r:id="rId31" o:title=""/>
          </v:shape>
          <o:OLEObject Type="Embed" ProgID="Equation.DSMT4" ShapeID="_x0000_i1038" DrawAspect="Content" ObjectID="_1682125998" r:id="rId32"/>
        </w:object>
      </w:r>
      <w:r w:rsidRPr="0072596B">
        <w:rPr>
          <w:rFonts w:ascii="Times New Roman" w:hAnsi="Times New Roman" w:cs="Times New Roman"/>
          <w:sz w:val="24"/>
          <w:szCs w:val="24"/>
          <w:lang w:val="ru-RU"/>
        </w:rPr>
        <w:t xml:space="preserve"> — </w:t>
      </w:r>
      <w:proofErr w:type="spellStart"/>
      <w:r w:rsidRPr="0072596B">
        <w:rPr>
          <w:rFonts w:ascii="Times New Roman" w:hAnsi="Times New Roman" w:cs="Times New Roman"/>
          <w:sz w:val="24"/>
          <w:szCs w:val="24"/>
          <w:lang w:val="ru-RU"/>
        </w:rPr>
        <w:t>дійсні</w:t>
      </w:r>
      <w:proofErr w:type="spellEnd"/>
      <w:r w:rsidRPr="0072596B">
        <w:rPr>
          <w:rFonts w:ascii="Times New Roman" w:hAnsi="Times New Roman" w:cs="Times New Roman"/>
          <w:sz w:val="24"/>
          <w:szCs w:val="24"/>
          <w:lang w:val="ru-RU"/>
        </w:rPr>
        <w:t xml:space="preserve"> числа, </w:t>
      </w:r>
      <w:r w:rsidRPr="0072596B">
        <w:rPr>
          <w:rFonts w:ascii="Times New Roman" w:hAnsi="Times New Roman" w:cs="Times New Roman"/>
          <w:position w:val="-12"/>
          <w:sz w:val="24"/>
          <w:szCs w:val="24"/>
        </w:rPr>
        <w:object w:dxaOrig="2120" w:dyaOrig="380" w14:anchorId="4B7B4B87">
          <v:shape id="_x0000_i1039" type="#_x0000_t75" style="width:109.5pt;height:18.75pt" o:ole="">
            <v:imagedata r:id="rId33" o:title=""/>
          </v:shape>
          <o:OLEObject Type="Embed" ProgID="Equation.DSMT4" ShapeID="_x0000_i1039" DrawAspect="Content" ObjectID="_1682125999" r:id="rId34"/>
        </w:object>
      </w:r>
      <w:r w:rsidRPr="0072596B">
        <w:rPr>
          <w:rFonts w:ascii="Times New Roman" w:hAnsi="Times New Roman" w:cs="Times New Roman"/>
          <w:sz w:val="24"/>
          <w:szCs w:val="24"/>
          <w:lang w:val="ru-RU"/>
        </w:rPr>
        <w:t xml:space="preserve">— </w:t>
      </w:r>
      <w:proofErr w:type="spellStart"/>
      <w:r w:rsidRPr="0072596B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="00BB282E" w:rsidRPr="0072596B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мінні</w:t>
      </w:r>
      <w:proofErr w:type="spellEnd"/>
      <w:r w:rsidR="00BB282E" w:rsidRPr="0072596B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задачи. </w:t>
      </w:r>
    </w:p>
    <w:p w14:paraId="1EEFD931" w14:textId="4DB8FD6A" w:rsidR="00BB282E" w:rsidRDefault="00BB282E" w:rsidP="00D57F36">
      <w:pPr>
        <w:jc w:val="both"/>
        <w:rPr>
          <w:rFonts w:ascii="Times New Roman" w:hAnsi="Times New Roman" w:cs="Times New Roman"/>
          <w:bCs/>
          <w:sz w:val="24"/>
          <w:szCs w:val="24"/>
          <w:lang w:val="ru-RU" w:eastAsia="x-none"/>
        </w:rPr>
      </w:pP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Для того,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щоб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при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поясненнях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уникнути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необхідності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розгляду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множини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різних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можливих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варіантів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,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припустимо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,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що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на </w:t>
      </w:r>
      <w:r w:rsidR="0072596B" w:rsidRPr="0072596B">
        <w:rPr>
          <w:rFonts w:ascii="Times New Roman" w:hAnsi="Times New Roman" w:cs="Times New Roman"/>
          <w:bCs/>
          <w:position w:val="-12"/>
          <w:sz w:val="24"/>
          <w:szCs w:val="24"/>
          <w:lang w:val="ru-RU" w:eastAsia="x-none"/>
        </w:rPr>
        <w:object w:dxaOrig="240" w:dyaOrig="360" w14:anchorId="1BFF2A77">
          <v:shape id="_x0000_i1040" type="#_x0000_t75" style="width:12pt;height:18pt" o:ole="">
            <v:imagedata r:id="rId35" o:title=""/>
          </v:shape>
          <o:OLEObject Type="Embed" ProgID="Equation.DSMT4" ShapeID="_x0000_i1040" DrawAspect="Content" ObjectID="_1682126000" r:id="rId36"/>
        </w:objec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накладаються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такі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обмеження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, при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яких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знаменник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в (2) строго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додатній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для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всіх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допустимих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значень</w:t>
      </w:r>
      <w:proofErr w:type="spellEnd"/>
      <w:r w:rsidR="0072596B"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r w:rsidR="0072596B" w:rsidRPr="0072596B">
        <w:rPr>
          <w:rFonts w:ascii="Times New Roman" w:hAnsi="Times New Roman" w:cs="Times New Roman"/>
          <w:bCs/>
          <w:position w:val="-12"/>
          <w:sz w:val="24"/>
          <w:szCs w:val="24"/>
          <w:lang w:val="ru-RU" w:eastAsia="x-none"/>
        </w:rPr>
        <w:object w:dxaOrig="320" w:dyaOrig="360" w14:anchorId="58624764">
          <v:shape id="_x0000_i1041" type="#_x0000_t75" style="width:15.75pt;height:18pt" o:ole="">
            <v:imagedata r:id="rId37" o:title=""/>
          </v:shape>
          <o:OLEObject Type="Embed" ProgID="Equation.DSMT4" ShapeID="_x0000_i1041" DrawAspect="Content" ObjectID="_1682126001" r:id="rId38"/>
        </w:objec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а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також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,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що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максимум </w:t>
      </w:r>
      <w:r w:rsidR="0072596B" w:rsidRPr="0072596B">
        <w:rPr>
          <w:rFonts w:ascii="Times New Roman" w:hAnsi="Times New Roman" w:cs="Times New Roman"/>
          <w:bCs/>
          <w:position w:val="-10"/>
          <w:sz w:val="24"/>
          <w:szCs w:val="24"/>
          <w:lang w:val="ru-RU" w:eastAsia="x-none"/>
        </w:rPr>
        <w:object w:dxaOrig="480" w:dyaOrig="320" w14:anchorId="1BA42204">
          <v:shape id="_x0000_i1042" type="#_x0000_t75" style="width:24pt;height:15.75pt" o:ole="">
            <v:imagedata r:id="rId39" o:title=""/>
          </v:shape>
          <o:OLEObject Type="Embed" ProgID="Equation.DSMT4" ShapeID="_x0000_i1042" DrawAspect="Content" ObjectID="_1682126002" r:id="rId40"/>
        </w:objec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є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кінцевим</w:t>
      </w:r>
      <w:proofErr w:type="spellEnd"/>
      <w:r w:rsidR="0072596B"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[</w:t>
      </w:r>
      <w:r w:rsidR="004D2B80">
        <w:rPr>
          <w:rFonts w:ascii="Times New Roman" w:hAnsi="Times New Roman" w:cs="Times New Roman"/>
          <w:bCs/>
          <w:sz w:val="24"/>
          <w:szCs w:val="24"/>
          <w:lang w:val="ru-RU" w:eastAsia="x-none"/>
        </w:rPr>
        <w:t>3</w:t>
      </w:r>
      <w:r w:rsidR="0072596B"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]</w: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:</w:t>
      </w:r>
    </w:p>
    <w:p w14:paraId="46D7A772" w14:textId="303CD80B" w:rsidR="00C4351B" w:rsidRPr="00C4351B" w:rsidRDefault="00C4351B" w:rsidP="00D57F36">
      <w:pPr>
        <w:pStyle w:val="MTDisplayEquation"/>
        <w:ind w:left="1724"/>
        <w:jc w:val="both"/>
      </w:pPr>
      <w:r>
        <w:tab/>
      </w:r>
      <w:r w:rsidRPr="00C4351B">
        <w:rPr>
          <w:position w:val="-28"/>
        </w:rPr>
        <w:object w:dxaOrig="1140" w:dyaOrig="680" w14:anchorId="7BD22445">
          <v:shape id="_x0000_i1043" type="#_x0000_t75" style="width:57pt;height:33.75pt" o:ole="">
            <v:imagedata r:id="rId41" o:title=""/>
          </v:shape>
          <o:OLEObject Type="Embed" ProgID="Equation.DSMT4" ShapeID="_x0000_i1043" DrawAspect="Content" ObjectID="_1682126003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26BE5E5" w14:textId="11EF6356" w:rsidR="00BB282E" w:rsidRPr="0072596B" w:rsidRDefault="00C4351B" w:rsidP="00D57F36">
      <w:pPr>
        <w:pStyle w:val="MTDisplayEquation"/>
        <w:ind w:left="1440"/>
        <w:jc w:val="both"/>
        <w:outlineLvl w:val="2"/>
      </w:pPr>
      <w:r w:rsidRPr="00C4351B">
        <w:rPr>
          <w:position w:val="-28"/>
        </w:rPr>
        <w:object w:dxaOrig="1120" w:dyaOrig="680" w14:anchorId="6BD69269">
          <v:shape id="_x0000_i1044" type="#_x0000_t75" style="width:56.25pt;height:33.75pt" o:ole="">
            <v:imagedata r:id="rId43" o:title=""/>
          </v:shape>
          <o:OLEObject Type="Embed" ProgID="Equation.DSMT4" ShapeID="_x0000_i1044" DrawAspect="Content" ObjectID="_1682126004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057446D4" w14:textId="6D446517" w:rsidR="00BB282E" w:rsidRPr="0072596B" w:rsidRDefault="00BB282E" w:rsidP="00D57F36">
      <w:pPr>
        <w:pStyle w:val="Style3"/>
        <w:spacing w:after="0" w:line="240" w:lineRule="auto"/>
        <w:ind w:left="0"/>
        <w:jc w:val="both"/>
        <w:rPr>
          <w:bCs/>
          <w:i w:val="0"/>
          <w:iCs w:val="0"/>
          <w:sz w:val="24"/>
          <w:szCs w:val="24"/>
          <w:lang w:eastAsia="x-none"/>
        </w:rPr>
      </w:pPr>
      <w:bookmarkStart w:id="0" w:name="_Hlk59409436"/>
      <w:r w:rsidRPr="0072596B">
        <w:rPr>
          <w:bCs/>
          <w:i w:val="0"/>
          <w:iCs w:val="0"/>
          <w:sz w:val="24"/>
          <w:szCs w:val="24"/>
          <w:lang w:eastAsia="x-none"/>
        </w:rPr>
        <w:t xml:space="preserve">Отже, існує </w:t>
      </w:r>
      <w:r w:rsidRPr="0072596B">
        <w:rPr>
          <w:bCs/>
          <w:i w:val="0"/>
          <w:iCs w:val="0"/>
          <w:sz w:val="24"/>
          <w:szCs w:val="24"/>
          <w:lang w:val="en-US" w:eastAsia="x-none"/>
        </w:rPr>
        <w:t>R</w:t>
      </w:r>
      <w:r w:rsidRPr="0072596B">
        <w:rPr>
          <w:bCs/>
          <w:i w:val="0"/>
          <w:iCs w:val="0"/>
          <w:sz w:val="24"/>
          <w:szCs w:val="24"/>
          <w:lang w:eastAsia="x-none"/>
        </w:rPr>
        <w:t xml:space="preserve"> наборів коефіцієнтів </w:t>
      </w:r>
      <w:r w:rsidR="00C4351B" w:rsidRPr="00C4351B">
        <w:rPr>
          <w:position w:val="-12"/>
        </w:rPr>
        <w:object w:dxaOrig="2560" w:dyaOrig="380" w14:anchorId="145A2E0D">
          <v:shape id="_x0000_i1045" type="#_x0000_t75" style="width:132pt;height:18.75pt" o:ole="">
            <v:imagedata r:id="rId45" o:title=""/>
          </v:shape>
          <o:OLEObject Type="Embed" ProgID="Equation.DSMT4" ShapeID="_x0000_i1045" DrawAspect="Content" ObjectID="_1682126005" r:id="rId46"/>
        </w:object>
      </w:r>
      <w:bookmarkEnd w:id="0"/>
      <w:r w:rsidRPr="0072596B">
        <w:rPr>
          <w:bCs/>
          <w:i w:val="0"/>
          <w:iCs w:val="0"/>
          <w:sz w:val="24"/>
          <w:szCs w:val="24"/>
          <w:lang w:eastAsia="x-none"/>
        </w:rPr>
        <w:t xml:space="preserve">можливих значень коефіцієнтів </w:t>
      </w:r>
      <w:r w:rsidR="00CD2558" w:rsidRPr="00CD2558">
        <w:rPr>
          <w:position w:val="-12"/>
        </w:rPr>
        <w:object w:dxaOrig="1280" w:dyaOrig="360" w14:anchorId="427D27D1">
          <v:shape id="_x0000_i1046" type="#_x0000_t75" style="width:63.75pt;height:18pt" o:ole="">
            <v:imagedata r:id="rId47" o:title=""/>
          </v:shape>
          <o:OLEObject Type="Embed" ProgID="Equation.DSMT4" ShapeID="_x0000_i1046" DrawAspect="Content" ObjectID="_1682126006" r:id="rId48"/>
        </w:object>
      </w:r>
      <w:r w:rsidRPr="0072596B">
        <w:rPr>
          <w:bCs/>
          <w:i w:val="0"/>
          <w:iCs w:val="0"/>
          <w:sz w:val="24"/>
          <w:szCs w:val="24"/>
          <w:lang w:eastAsia="x-none"/>
        </w:rPr>
        <w:t xml:space="preserve"> </w:t>
      </w:r>
      <w:r w:rsidRPr="0072596B">
        <w:rPr>
          <w:bCs/>
          <w:i w:val="0"/>
          <w:iCs w:val="0"/>
          <w:sz w:val="24"/>
          <w:szCs w:val="24"/>
          <w:lang w:val="ru-RU" w:eastAsia="x-none"/>
        </w:rPr>
        <w:t>Знайти за заданими компромісними критеріями рішення задачі (1)–(2) в умовах сформульованої вище невизначеності.</w:t>
      </w:r>
      <w:r w:rsidRPr="0072596B">
        <w:rPr>
          <w:bCs/>
          <w:i w:val="0"/>
          <w:iCs w:val="0"/>
          <w:sz w:val="24"/>
          <w:szCs w:val="24"/>
          <w:lang w:eastAsia="x-none"/>
        </w:rPr>
        <w:t xml:space="preserve"> Ціллю є знайти такий компромісний розв</w:t>
      </w:r>
      <w:r w:rsidRPr="0072596B">
        <w:rPr>
          <w:bCs/>
          <w:i w:val="0"/>
          <w:iCs w:val="0"/>
          <w:sz w:val="24"/>
          <w:szCs w:val="24"/>
          <w:lang w:val="ru-RU" w:eastAsia="x-none"/>
        </w:rPr>
        <w:t>’</w:t>
      </w:r>
      <w:r w:rsidRPr="0072596B">
        <w:rPr>
          <w:bCs/>
          <w:i w:val="0"/>
          <w:iCs w:val="0"/>
          <w:sz w:val="24"/>
          <w:szCs w:val="24"/>
          <w:lang w:eastAsia="x-none"/>
        </w:rPr>
        <w:t>язок, який би задовільняв усі альтернативи не менше ніж на якусь встановлену величину.</w:t>
      </w:r>
    </w:p>
    <w:p w14:paraId="5A731995" w14:textId="77777777" w:rsidR="00BB282E" w:rsidRPr="00BB282E" w:rsidRDefault="00BB282E" w:rsidP="00D57F36">
      <w:pPr>
        <w:pStyle w:val="Style3"/>
        <w:spacing w:before="0" w:after="0" w:line="240" w:lineRule="auto"/>
        <w:ind w:left="0"/>
        <w:jc w:val="both"/>
        <w:rPr>
          <w:bCs/>
          <w:i w:val="0"/>
          <w:iCs w:val="0"/>
          <w:sz w:val="24"/>
          <w:szCs w:val="24"/>
          <w:lang w:val="ru-RU" w:eastAsia="x-none"/>
        </w:rPr>
      </w:pPr>
    </w:p>
    <w:p w14:paraId="3CEBD09A" w14:textId="2B26C1D2" w:rsidR="009345F1" w:rsidRPr="0093139F" w:rsidRDefault="00DC5C6F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</w:pPr>
      <w:r w:rsidRPr="0093139F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3</w:t>
      </w:r>
      <w:r w:rsidR="00F24A76" w:rsidRPr="0093139F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. </w:t>
      </w:r>
      <w:r w:rsidR="00FA7A43" w:rsidRPr="0093139F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Критерії оцінки рішень</w:t>
      </w:r>
    </w:p>
    <w:p w14:paraId="7145558F" w14:textId="77777777" w:rsidR="00BB7E80" w:rsidRPr="001A6484" w:rsidRDefault="009345F1" w:rsidP="00D57F36">
      <w:pPr>
        <w:pStyle w:val="Style3"/>
        <w:spacing w:before="0" w:after="0" w:line="240" w:lineRule="auto"/>
        <w:ind w:left="0"/>
        <w:jc w:val="both"/>
        <w:rPr>
          <w:sz w:val="24"/>
          <w:szCs w:val="24"/>
          <w:lang w:val="ru-RU"/>
        </w:rPr>
      </w:pPr>
      <w:r w:rsidRPr="001A6484">
        <w:rPr>
          <w:sz w:val="24"/>
          <w:szCs w:val="24"/>
        </w:rPr>
        <w:t xml:space="preserve">Критерій </w:t>
      </w:r>
      <w:r w:rsidRPr="001A6484">
        <w:rPr>
          <w:sz w:val="24"/>
          <w:szCs w:val="24"/>
          <w:lang w:val="en-US"/>
        </w:rPr>
        <w:t>A</w:t>
      </w:r>
    </w:p>
    <w:p w14:paraId="1794AD54" w14:textId="6F4D96D4" w:rsidR="00CD2558" w:rsidRPr="00FE4EE0" w:rsidRDefault="009345F1" w:rsidP="00D57F36">
      <w:pPr>
        <w:pStyle w:val="Style3"/>
        <w:spacing w:before="0" w:after="0" w:line="240" w:lineRule="auto"/>
        <w:ind w:left="0"/>
        <w:jc w:val="both"/>
        <w:rPr>
          <w:i w:val="0"/>
          <w:iCs w:val="0"/>
          <w:sz w:val="24"/>
          <w:szCs w:val="24"/>
          <w:lang w:val="ru-RU"/>
        </w:rPr>
      </w:pPr>
      <w:r w:rsidRPr="001A6484">
        <w:rPr>
          <w:i w:val="0"/>
          <w:iCs w:val="0"/>
          <w:sz w:val="24"/>
          <w:szCs w:val="24"/>
        </w:rPr>
        <w:t xml:space="preserve">Знайти компромісне рішення </w:t>
      </w:r>
      <w:r w:rsidR="001E2735" w:rsidRPr="00CD2558">
        <w:rPr>
          <w:position w:val="-12"/>
        </w:rPr>
        <w:object w:dxaOrig="1620" w:dyaOrig="380" w14:anchorId="5D4B9F13">
          <v:shape id="_x0000_i1047" type="#_x0000_t75" style="width:83.25pt;height:18.75pt" o:ole="">
            <v:imagedata r:id="rId49" o:title=""/>
          </v:shape>
          <o:OLEObject Type="Embed" ProgID="Equation.DSMT4" ShapeID="_x0000_i1047" DrawAspect="Content" ObjectID="_1682126007" r:id="rId50"/>
        </w:object>
      </w:r>
      <w:r w:rsidRPr="001A6484">
        <w:rPr>
          <w:i w:val="0"/>
          <w:iCs w:val="0"/>
          <w:sz w:val="24"/>
          <w:szCs w:val="24"/>
        </w:rPr>
        <w:t xml:space="preserve"> що задовольняє </w:t>
      </w:r>
      <w:r w:rsidR="00CD2558" w:rsidRPr="00CD2558">
        <w:rPr>
          <w:i w:val="0"/>
          <w:iCs w:val="0"/>
          <w:sz w:val="24"/>
          <w:szCs w:val="24"/>
          <w:lang w:val="ru-RU"/>
        </w:rPr>
        <w:t>(3)</w:t>
      </w:r>
      <w:r w:rsidRPr="001A6484">
        <w:rPr>
          <w:i w:val="0"/>
          <w:iCs w:val="0"/>
          <w:sz w:val="24"/>
          <w:szCs w:val="24"/>
        </w:rPr>
        <w:t xml:space="preserve"> </w:t>
      </w:r>
      <w:r w:rsidR="001E2735" w:rsidRPr="001E2735">
        <w:rPr>
          <w:i w:val="0"/>
          <w:iCs w:val="0"/>
          <w:sz w:val="24"/>
          <w:szCs w:val="24"/>
          <w:lang w:val="ru-RU"/>
        </w:rPr>
        <w:t>на якому досягається</w:t>
      </w:r>
      <w:r w:rsidR="00CD2558">
        <w:tab/>
      </w:r>
      <w:r w:rsidR="00CD2558" w:rsidRPr="00CD2558">
        <w:rPr>
          <w:position w:val="-12"/>
        </w:rPr>
        <w:object w:dxaOrig="2299" w:dyaOrig="360" w14:anchorId="7D3DAD1B">
          <v:shape id="_x0000_i1048" type="#_x0000_t75" style="width:114.75pt;height:18pt" o:ole="">
            <v:imagedata r:id="rId51" o:title=""/>
          </v:shape>
          <o:OLEObject Type="Embed" ProgID="Equation.DSMT4" ShapeID="_x0000_i1048" DrawAspect="Content" ObjectID="_1682126008" r:id="rId52"/>
        </w:object>
      </w:r>
      <w:r w:rsidR="00CD2558">
        <w:tab/>
      </w:r>
      <w:r w:rsidR="00CD2558" w:rsidRPr="00D57F36">
        <w:rPr>
          <w:i w:val="0"/>
          <w:iCs w:val="0"/>
        </w:rPr>
        <w:fldChar w:fldCharType="begin"/>
      </w:r>
      <w:r w:rsidR="00CD2558" w:rsidRPr="00D57F36">
        <w:rPr>
          <w:i w:val="0"/>
          <w:iCs w:val="0"/>
        </w:rPr>
        <w:instrText xml:space="preserve"> MACROBUTTON MTPlaceRef \* MERGEFORMAT </w:instrText>
      </w:r>
      <w:r w:rsidR="00CD2558" w:rsidRPr="00D57F36">
        <w:rPr>
          <w:i w:val="0"/>
          <w:iCs w:val="0"/>
        </w:rPr>
        <w:fldChar w:fldCharType="begin"/>
      </w:r>
      <w:r w:rsidR="00CD2558" w:rsidRPr="00D57F36">
        <w:rPr>
          <w:i w:val="0"/>
          <w:iCs w:val="0"/>
        </w:rPr>
        <w:instrText xml:space="preserve"> SEQ MTEqn \h \* MERGEFORMAT </w:instrText>
      </w:r>
      <w:r w:rsidR="00CD2558" w:rsidRPr="00D57F36">
        <w:rPr>
          <w:i w:val="0"/>
          <w:iCs w:val="0"/>
        </w:rPr>
        <w:fldChar w:fldCharType="end"/>
      </w:r>
      <w:r w:rsidR="00CD2558" w:rsidRPr="00D57F36">
        <w:rPr>
          <w:i w:val="0"/>
          <w:iCs w:val="0"/>
        </w:rPr>
        <w:instrText>(</w:instrText>
      </w:r>
      <w:r w:rsidR="00D57F36" w:rsidRPr="00D57F36">
        <w:rPr>
          <w:i w:val="0"/>
          <w:iCs w:val="0"/>
        </w:rPr>
        <w:fldChar w:fldCharType="begin"/>
      </w:r>
      <w:r w:rsidR="00D57F36" w:rsidRPr="00D57F36">
        <w:rPr>
          <w:i w:val="0"/>
          <w:iCs w:val="0"/>
        </w:rPr>
        <w:instrText xml:space="preserve"> SEQ MTEqn \c \* Arabic \* MERGEFORMAT </w:instrText>
      </w:r>
      <w:r w:rsidR="00D57F36" w:rsidRPr="00D57F36">
        <w:rPr>
          <w:i w:val="0"/>
          <w:iCs w:val="0"/>
        </w:rPr>
        <w:fldChar w:fldCharType="separate"/>
      </w:r>
      <w:r w:rsidR="002813C0" w:rsidRPr="00D57F36">
        <w:rPr>
          <w:i w:val="0"/>
          <w:iCs w:val="0"/>
        </w:rPr>
        <w:instrText>6</w:instrText>
      </w:r>
      <w:r w:rsidR="00D57F36" w:rsidRPr="00D57F36">
        <w:rPr>
          <w:i w:val="0"/>
          <w:iCs w:val="0"/>
        </w:rPr>
        <w:fldChar w:fldCharType="end"/>
      </w:r>
      <w:r w:rsidR="00CD2558" w:rsidRPr="00D57F36">
        <w:rPr>
          <w:i w:val="0"/>
          <w:iCs w:val="0"/>
        </w:rPr>
        <w:instrText>)</w:instrText>
      </w:r>
      <w:r w:rsidR="00CD2558" w:rsidRPr="00D57F36">
        <w:rPr>
          <w:i w:val="0"/>
          <w:iCs w:val="0"/>
        </w:rPr>
        <w:fldChar w:fldCharType="end"/>
      </w:r>
    </w:p>
    <w:p w14:paraId="52BB1FD5" w14:textId="77777777" w:rsidR="00BB7E80" w:rsidRPr="00BB7E80" w:rsidRDefault="00BB7E80" w:rsidP="00D57F36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>де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>для задачі на мінімум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</w:p>
    <w:p w14:paraId="59197E93" w14:textId="26454A90" w:rsidR="00CD2558" w:rsidRPr="00CD2558" w:rsidRDefault="00CD2558" w:rsidP="00D57F36">
      <w:pPr>
        <w:pStyle w:val="MTDisplayEquation"/>
        <w:ind w:left="720"/>
        <w:jc w:val="both"/>
      </w:pPr>
      <w:r>
        <w:tab/>
      </w:r>
      <w:r w:rsidRPr="00CD2558">
        <w:rPr>
          <w:position w:val="-60"/>
        </w:rPr>
        <w:object w:dxaOrig="2880" w:dyaOrig="1320" w14:anchorId="5E255A5B">
          <v:shape id="_x0000_i1049" type="#_x0000_t75" style="width:2in;height:66pt" o:ole="">
            <v:imagedata r:id="rId53" o:title=""/>
          </v:shape>
          <o:OLEObject Type="Embed" ProgID="Equation.DSMT4" ShapeID="_x0000_i1049" DrawAspect="Content" ObjectID="_1682126009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B7FC329" w14:textId="77777777" w:rsidR="00CD2558" w:rsidRDefault="0093139F" w:rsidP="00D57F36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="00BB7E80"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для задачі на максимум</w:t>
      </w:r>
      <w:r w:rsidR="00CD2558" w:rsidRPr="00CD2558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CD2558">
        <w:rPr>
          <w:rFonts w:ascii="Times New Roman" w:eastAsia="Times New Roman" w:hAnsi="Times New Roman" w:cs="Times New Roman"/>
          <w:sz w:val="24"/>
          <w:szCs w:val="24"/>
          <w:lang w:val="uk-UA"/>
        </w:rPr>
        <w:t>відповідно</w:t>
      </w:r>
      <w:r w:rsidR="00BB7E80"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  <w:bookmarkStart w:id="1" w:name="_Toc59560786"/>
    </w:p>
    <w:p w14:paraId="6A18BE52" w14:textId="33A0736B" w:rsidR="00CD2558" w:rsidRDefault="00CD2558" w:rsidP="00D57F36">
      <w:pPr>
        <w:pStyle w:val="MTDisplayEquation"/>
        <w:ind w:left="720"/>
        <w:jc w:val="both"/>
      </w:pPr>
      <w:r>
        <w:tab/>
      </w:r>
      <w:r w:rsidRPr="00CD2558">
        <w:rPr>
          <w:position w:val="-60"/>
        </w:rPr>
        <w:object w:dxaOrig="2880" w:dyaOrig="1320" w14:anchorId="76C021A6">
          <v:shape id="_x0000_i1050" type="#_x0000_t75" style="width:2in;height:66pt" o:ole="">
            <v:imagedata r:id="rId55" o:title=""/>
          </v:shape>
          <o:OLEObject Type="Embed" ProgID="Equation.DSMT4" ShapeID="_x0000_i1050" DrawAspect="Content" ObjectID="_1682126010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2F27BA85" w14:textId="0C275302" w:rsidR="00BB7E80" w:rsidRPr="00CD2558" w:rsidRDefault="00BB7E80" w:rsidP="00D57F36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7E80">
        <w:rPr>
          <w:rFonts w:ascii="Times New Roman" w:eastAsia="Times New Roman" w:hAnsi="Times New Roman" w:cs="Times New Roman"/>
          <w:i/>
          <w:iCs/>
          <w:sz w:val="24"/>
          <w:szCs w:val="24"/>
          <w:lang w:val="uk-UA"/>
        </w:rPr>
        <w:t xml:space="preserve">Критерій </w:t>
      </w:r>
      <w:r w:rsidRPr="00BB7E80"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B</w:t>
      </w:r>
      <w:bookmarkEnd w:id="1"/>
    </w:p>
    <w:p w14:paraId="222B415B" w14:textId="3BBAF42D" w:rsidR="00BB7E80" w:rsidRPr="00BB7E80" w:rsidRDefault="00BB7E80" w:rsidP="00D57F36">
      <w:pPr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Якщо компромісного рішення, що задовольняє </w:t>
      </w:r>
      <w:r w:rsidR="001E2735">
        <w:rPr>
          <w:rFonts w:ascii="Times New Roman" w:eastAsia="Times New Roman" w:hAnsi="Times New Roman" w:cs="Times New Roman"/>
          <w:sz w:val="24"/>
          <w:szCs w:val="24"/>
          <w:lang w:val="uk-UA"/>
        </w:rPr>
        <w:t>К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ритерію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en-US"/>
        </w:rPr>
        <w:t>A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не існує, то знайти </w:t>
      </w:r>
      <w:r w:rsidR="001E2735" w:rsidRPr="00CD2558">
        <w:rPr>
          <w:position w:val="-12"/>
        </w:rPr>
        <w:object w:dxaOrig="1620" w:dyaOrig="380" w14:anchorId="2F6F5D4E">
          <v:shape id="_x0000_i1051" type="#_x0000_t75" style="width:83.25pt;height:18.75pt" o:ole="">
            <v:imagedata r:id="rId57" o:title=""/>
          </v:shape>
          <o:OLEObject Type="Embed" ProgID="Equation.DSMT4" ShapeID="_x0000_i1051" DrawAspect="Content" ObjectID="_1682126011" r:id="rId58"/>
        </w:objec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що задовольняє </w:t>
      </w:r>
      <w:r w:rsidR="001E2735"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>(3)</w:t>
      </w:r>
      <w:bookmarkStart w:id="2" w:name="_Hlk71409922"/>
      <w:r w:rsidR="001E2735"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>на якому досягається</w:t>
      </w:r>
      <w:bookmarkEnd w:id="2"/>
    </w:p>
    <w:p w14:paraId="3D5FB0E4" w14:textId="258BDFE4" w:rsidR="001E2735" w:rsidRPr="001E2735" w:rsidRDefault="001E2735" w:rsidP="00D57F36">
      <w:pPr>
        <w:pStyle w:val="MTDisplayEquation"/>
        <w:ind w:left="720"/>
        <w:jc w:val="both"/>
      </w:pPr>
      <w:r w:rsidRPr="001E2735">
        <w:rPr>
          <w:position w:val="-28"/>
        </w:rPr>
        <w:object w:dxaOrig="2580" w:dyaOrig="680" w14:anchorId="2DE605B8">
          <v:shape id="_x0000_i1052" type="#_x0000_t75" style="width:129pt;height:33.75pt" o:ole="">
            <v:imagedata r:id="rId59" o:title=""/>
          </v:shape>
          <o:OLEObject Type="Embed" ProgID="Equation.DSMT4" ShapeID="_x0000_i1052" DrawAspect="Content" ObjectID="_1682126012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188244D2" w14:textId="7C13C398" w:rsidR="00FF006E" w:rsidRPr="001E2735" w:rsidRDefault="00BB7E80" w:rsidP="00D57F36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де</w:t>
      </w:r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 </w:t>
      </w:r>
      <w:r w:rsidR="001E2735" w:rsidRPr="001E2735">
        <w:rPr>
          <w:position w:val="-12"/>
        </w:rPr>
        <w:object w:dxaOrig="1700" w:dyaOrig="360" w14:anchorId="5774A962">
          <v:shape id="_x0000_i1053" type="#_x0000_t75" style="width:84.75pt;height:18pt" o:ole="">
            <v:imagedata r:id="rId61" o:title=""/>
          </v:shape>
          <o:OLEObject Type="Embed" ProgID="Equation.DSMT4" ShapeID="_x0000_i1053" DrawAspect="Content" ObjectID="_1682126013" r:id="rId62"/>
        </w:object>
      </w:r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-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>відомі</w:t>
      </w:r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експертні</w:t>
      </w:r>
      <w:proofErr w:type="spellEnd"/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вагові</w:t>
      </w:r>
      <w:proofErr w:type="spellEnd"/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коефіцієнти</w:t>
      </w:r>
      <w:proofErr w:type="spellEnd"/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14:paraId="351039BA" w14:textId="77777777" w:rsidR="00C81D84" w:rsidRPr="001E2735" w:rsidRDefault="00C81D84" w:rsidP="00D57F36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14:paraId="1F3CD2C6" w14:textId="4AA45410" w:rsidR="00C81D84" w:rsidRPr="00736ED3" w:rsidRDefault="00DC5C6F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</w:pPr>
      <w:r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4</w:t>
      </w:r>
      <w:r w:rsidR="003572A4" w:rsidRPr="00F24A76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. </w:t>
      </w:r>
      <w:r w:rsidR="00C81D84" w:rsidRPr="00736ED3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Побудова компромісного рішення</w:t>
      </w:r>
    </w:p>
    <w:p w14:paraId="2EAE50E7" w14:textId="147A1902" w:rsidR="00C81D84" w:rsidRPr="00C81D8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 xml:space="preserve">Як відомо 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[</w:t>
      </w:r>
      <w:r w:rsidR="004D2B80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 xml:space="preserve">], 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задача (2)-(3) зводиться до задачі лінійного програмування (ЗЛП) наступним чином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7062849B" w14:textId="03668F39" w:rsidR="00C81D8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>Введемо нові змінні</w:t>
      </w:r>
    </w:p>
    <w:p w14:paraId="109137EF" w14:textId="097C8BC0" w:rsidR="007F6F72" w:rsidRDefault="007F6F72" w:rsidP="00D57F36">
      <w:pPr>
        <w:pStyle w:val="MTDisplayEquation"/>
        <w:ind w:left="720"/>
        <w:jc w:val="both"/>
      </w:pPr>
      <w:r>
        <w:tab/>
      </w:r>
      <w:r w:rsidRPr="007F6F72">
        <w:rPr>
          <w:position w:val="-60"/>
        </w:rPr>
        <w:object w:dxaOrig="3140" w:dyaOrig="980" w14:anchorId="7B8617DB">
          <v:shape id="_x0000_i1054" type="#_x0000_t75" style="width:156.75pt;height:48.75pt" o:ole="">
            <v:imagedata r:id="rId63" o:title=""/>
          </v:shape>
          <o:OLEObject Type="Embed" ProgID="Equation.DSMT4" ShapeID="_x0000_i1054" DrawAspect="Content" ObjectID="_1682126014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48A49DF" w14:textId="59C5EB86" w:rsidR="00C81D8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>Тоді задача (2)-(3) прийме вигляд</w:t>
      </w:r>
    </w:p>
    <w:p w14:paraId="6B5B219C" w14:textId="4F031A13" w:rsidR="00C81D84" w:rsidRDefault="007F6F72" w:rsidP="00D57F36">
      <w:pPr>
        <w:pStyle w:val="MTDisplayEquation"/>
        <w:ind w:left="1440"/>
        <w:jc w:val="both"/>
      </w:pPr>
      <w:r>
        <w:tab/>
      </w:r>
      <w:r w:rsidRPr="007F6F72">
        <w:rPr>
          <w:position w:val="-28"/>
        </w:rPr>
        <w:object w:dxaOrig="1780" w:dyaOrig="680" w14:anchorId="29525DD5">
          <v:shape id="_x0000_i1055" type="#_x0000_t75" style="width:89.25pt;height:33.75pt" o:ole="">
            <v:imagedata r:id="rId65" o:title=""/>
          </v:shape>
          <o:OLEObject Type="Embed" ProgID="Equation.DSMT4" ShapeID="_x0000_i1055" DrawAspect="Content" ObjectID="_1682126015" r:id="rId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E8588C0" w14:textId="54579EE0" w:rsidR="007F6F72" w:rsidRDefault="007F6F72" w:rsidP="00D57F36">
      <w:pPr>
        <w:pStyle w:val="MTDisplayEquation"/>
        <w:ind w:left="1724"/>
        <w:jc w:val="both"/>
      </w:pPr>
      <w:r>
        <w:tab/>
      </w:r>
      <w:r w:rsidR="00AA16C6" w:rsidRPr="00AA16C6">
        <w:rPr>
          <w:position w:val="-12"/>
        </w:rPr>
        <w:object w:dxaOrig="980" w:dyaOrig="360" w14:anchorId="0CA50062">
          <v:shape id="_x0000_i1056" type="#_x0000_t75" style="width:48.75pt;height:18pt" o:ole="">
            <v:imagedata r:id="rId67" o:title=""/>
          </v:shape>
          <o:OLEObject Type="Embed" ProgID="Equation.DSMT4" ShapeID="_x0000_i1056" DrawAspect="Content" ObjectID="_1682126016" r:id="rId68"/>
        </w:objec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1E3F3C49" w14:textId="6AE16E3D" w:rsidR="00AA16C6" w:rsidRPr="00AA16C6" w:rsidRDefault="00AA16C6" w:rsidP="00D57F36">
      <w:pPr>
        <w:pStyle w:val="MTDisplayEquation"/>
        <w:ind w:left="1440"/>
        <w:jc w:val="both"/>
      </w:pPr>
      <w:r>
        <w:tab/>
      </w:r>
      <w:r w:rsidRPr="00AA16C6">
        <w:rPr>
          <w:position w:val="-28"/>
        </w:rPr>
        <w:object w:dxaOrig="1820" w:dyaOrig="680" w14:anchorId="30179D0D">
          <v:shape id="_x0000_i1057" type="#_x0000_t75" style="width:90.75pt;height:33.75pt" o:ole="">
            <v:imagedata r:id="rId69" o:title=""/>
          </v:shape>
          <o:OLEObject Type="Embed" ProgID="Equation.DSMT4" ShapeID="_x0000_i1057" DrawAspect="Content" ObjectID="_1682126017" r:id="rId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0AA11964" w14:textId="43DF603B" w:rsidR="00C81D84" w:rsidRPr="00AA16C6" w:rsidRDefault="00C81D84" w:rsidP="00D57F36">
      <w:pPr>
        <w:jc w:val="both"/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 xml:space="preserve">де </w:t>
      </w:r>
      <w:r w:rsidR="00AA16C6" w:rsidRPr="00AA16C6">
        <w:rPr>
          <w:position w:val="-12"/>
        </w:rPr>
        <w:object w:dxaOrig="1640" w:dyaOrig="380" w14:anchorId="176FF23D">
          <v:shape id="_x0000_i1058" type="#_x0000_t75" style="width:84.75pt;height:18.75pt" o:ole="">
            <v:imagedata r:id="rId71" o:title=""/>
          </v:shape>
          <o:OLEObject Type="Embed" ProgID="Equation.DSMT4" ShapeID="_x0000_i1058" DrawAspect="Content" ObjectID="_1682126018" r:id="rId72"/>
        </w:object>
      </w:r>
    </w:p>
    <w:p w14:paraId="6157BBE3" w14:textId="16AA0108" w:rsidR="00C81D8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>По рішенню ЗЛП (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11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)-(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13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) знаходиться оптимальне рішення задачі (2)-(3)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  <w:r w:rsidR="00AA16C6" w:rsidRPr="00AA16C6">
        <w:rPr>
          <w:position w:val="-24"/>
        </w:rPr>
        <w:object w:dxaOrig="1719" w:dyaOrig="620" w14:anchorId="660497F3">
          <v:shape id="_x0000_i1059" type="#_x0000_t75" style="width:86.25pt;height:30.75pt" o:ole="">
            <v:imagedata r:id="rId73" o:title=""/>
          </v:shape>
          <o:OLEObject Type="Embed" ProgID="Equation.DSMT4" ShapeID="_x0000_i1059" DrawAspect="Content" ObjectID="_1682126019" r:id="rId74"/>
        </w:object>
      </w:r>
      <w:r w:rsidR="00AA16C6" w:rsidRPr="00AA16C6">
        <w:rPr>
          <w:lang w:val="ru-RU"/>
        </w:rPr>
        <w:t xml:space="preserve"> 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При цьому оптимальне значення функціоналів (2) і (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11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) приймають однакове значення.</w:t>
      </w:r>
    </w:p>
    <w:p w14:paraId="4F0DB369" w14:textId="77777777" w:rsidR="00AA16C6" w:rsidRPr="00C81D84" w:rsidRDefault="00AA16C6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371FEAA4" w14:textId="1C88B2AA" w:rsidR="00C81D84" w:rsidRPr="00736ED3" w:rsidRDefault="00C81D84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</w:pPr>
      <w:r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5</w:t>
      </w:r>
      <w:r w:rsidRPr="00F24A76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. </w:t>
      </w:r>
      <w:r w:rsidRPr="00C81D8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Знаходження компромісного рішення за критеріями </w:t>
      </w:r>
      <w:r w:rsidRPr="00C81D84">
        <w:rPr>
          <w:rFonts w:ascii="Arial" w:hAnsi="Arial" w:cs="Arial"/>
          <w:b/>
          <w:i w:val="0"/>
          <w:iCs w:val="0"/>
          <w:sz w:val="22"/>
          <w:szCs w:val="22"/>
          <w:lang w:val="en-US" w:eastAsia="x-none"/>
        </w:rPr>
        <w:t>A</w:t>
      </w:r>
      <w:r w:rsidRPr="00C81D8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 та </w:t>
      </w:r>
      <w:r w:rsidRPr="00C81D84">
        <w:rPr>
          <w:rFonts w:ascii="Arial" w:hAnsi="Arial" w:cs="Arial"/>
          <w:b/>
          <w:i w:val="0"/>
          <w:iCs w:val="0"/>
          <w:sz w:val="22"/>
          <w:szCs w:val="22"/>
          <w:lang w:val="en-US" w:eastAsia="x-none"/>
        </w:rPr>
        <w:t>B</w:t>
      </w:r>
    </w:p>
    <w:p w14:paraId="1923338F" w14:textId="1967B33E" w:rsidR="002308AB" w:rsidRDefault="002308AB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Компромісне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uk-UA"/>
        </w:rPr>
        <w:t>рішення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154846" w:rsidRPr="00154846">
        <w:rPr>
          <w:position w:val="-30"/>
        </w:rPr>
        <w:object w:dxaOrig="1719" w:dyaOrig="680" w14:anchorId="10651EFA">
          <v:shape id="_x0000_i1060" type="#_x0000_t75" style="width:86.25pt;height:33.75pt" o:ole="">
            <v:imagedata r:id="rId75" o:title=""/>
          </v:shape>
          <o:OLEObject Type="Embed" ProgID="Equation.DSMT4" ShapeID="_x0000_i1060" DrawAspect="Content" ObjectID="_1682126020" r:id="rId76"/>
        </w:objec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) за </w:t>
      </w:r>
      <w:r w:rsidR="00154846">
        <w:rPr>
          <w:rFonts w:ascii="Times New Roman" w:hAnsi="Times New Roman" w:cs="Times New Roman"/>
          <w:sz w:val="24"/>
          <w:szCs w:val="24"/>
          <w:lang w:val="uk-UA"/>
        </w:rPr>
        <w:t>к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ритеріями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та </w:t>
      </w:r>
      <w:r w:rsidRPr="002308A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lastRenderedPageBreak/>
        <w:t>(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якщо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за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критерієм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рішення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не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існує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знаходиться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за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рішенням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наступної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uk-UA"/>
        </w:rPr>
        <w:t>ЗЛП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14:paraId="48614338" w14:textId="342EAD01" w:rsidR="00154846" w:rsidRDefault="00154846" w:rsidP="00D57F36">
      <w:pPr>
        <w:pStyle w:val="MTDisplayEquation"/>
        <w:ind w:left="720"/>
        <w:jc w:val="both"/>
      </w:pPr>
      <w:r w:rsidRPr="00154846">
        <w:rPr>
          <w:position w:val="-28"/>
        </w:rPr>
        <w:object w:dxaOrig="1719" w:dyaOrig="680" w14:anchorId="4E626B72">
          <v:shape id="_x0000_i1061" type="#_x0000_t75" style="width:86.25pt;height:33.75pt" o:ole="">
            <v:imagedata r:id="rId77" o:title=""/>
          </v:shape>
          <o:OLEObject Type="Embed" ProgID="Equation.DSMT4" ShapeID="_x0000_i1061" DrawAspect="Content" ObjectID="_1682126021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3CA0D108" w14:textId="1511DF83" w:rsidR="00154846" w:rsidRDefault="00154846" w:rsidP="00D57F36">
      <w:pPr>
        <w:pStyle w:val="MTDisplayEquation"/>
        <w:ind w:left="1440"/>
        <w:jc w:val="both"/>
      </w:pPr>
      <w:r>
        <w:tab/>
      </w:r>
      <w:r w:rsidR="00DC180E" w:rsidRPr="00DC180E">
        <w:rPr>
          <w:position w:val="-12"/>
        </w:rPr>
        <w:object w:dxaOrig="980" w:dyaOrig="360" w14:anchorId="1B0B9804">
          <v:shape id="_x0000_i1062" type="#_x0000_t75" style="width:48.75pt;height:18pt" o:ole="">
            <v:imagedata r:id="rId79" o:title=""/>
          </v:shape>
          <o:OLEObject Type="Embed" ProgID="Equation.DSMT4" ShapeID="_x0000_i1062" DrawAspect="Content" ObjectID="_1682126022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2D5903AB" w14:textId="6AF68395" w:rsidR="002308AB" w:rsidRDefault="00DC180E" w:rsidP="00D57F36">
      <w:pPr>
        <w:pStyle w:val="MTDisplayEquation"/>
        <w:ind w:left="1440"/>
        <w:jc w:val="both"/>
      </w:pPr>
      <w:r>
        <w:tab/>
      </w:r>
      <w:r w:rsidRPr="00DC180E">
        <w:rPr>
          <w:position w:val="-28"/>
        </w:rPr>
        <w:object w:dxaOrig="1300" w:dyaOrig="680" w14:anchorId="7AC922A9">
          <v:shape id="_x0000_i1063" type="#_x0000_t75" style="width:65.25pt;height:33.75pt" o:ole="">
            <v:imagedata r:id="rId81" o:title=""/>
          </v:shape>
          <o:OLEObject Type="Embed" ProgID="Equation.DSMT4" ShapeID="_x0000_i1063" DrawAspect="Content" ObjectID="_1682126023" r:id="rId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57523557" w14:textId="42E7F5B5" w:rsidR="00DC180E" w:rsidRPr="00DC180E" w:rsidRDefault="00DC180E" w:rsidP="00D57F36">
      <w:pPr>
        <w:pStyle w:val="MTDisplayEquation"/>
        <w:ind w:left="284"/>
        <w:jc w:val="both"/>
      </w:pPr>
      <w:r>
        <w:tab/>
      </w:r>
      <w:r w:rsidRPr="00DC180E">
        <w:rPr>
          <w:position w:val="-28"/>
        </w:rPr>
        <w:object w:dxaOrig="3320" w:dyaOrig="680" w14:anchorId="33074A0C">
          <v:shape id="_x0000_i1064" type="#_x0000_t75" style="width:165.75pt;height:33.75pt" o:ole="">
            <v:imagedata r:id="rId83" o:title=""/>
          </v:shape>
          <o:OLEObject Type="Embed" ProgID="Equation.DSMT4" ShapeID="_x0000_i1064" DrawAspect="Content" ObjectID="_1682126024" r:id="rId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2CCEF457" w14:textId="2F5A50B6" w:rsidR="002813C0" w:rsidRDefault="002308AB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Якщо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вихідна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задача (2)-(3) є задачею на максимум, то в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задачі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(14)-(17)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нерівності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(17)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мають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вигляд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14:paraId="4C525AB2" w14:textId="36D72BE9" w:rsidR="002813C0" w:rsidRDefault="002813C0" w:rsidP="00D57F36">
      <w:pPr>
        <w:pStyle w:val="MTDisplayEquation"/>
        <w:ind w:left="284"/>
        <w:jc w:val="both"/>
      </w:pPr>
      <w:r w:rsidRPr="002813C0">
        <w:rPr>
          <w:position w:val="-28"/>
        </w:rPr>
        <w:object w:dxaOrig="3320" w:dyaOrig="680" w14:anchorId="1111A6C8">
          <v:shape id="_x0000_i1065" type="#_x0000_t75" style="width:165.75pt;height:33.75pt" o:ole="">
            <v:imagedata r:id="rId85" o:title=""/>
          </v:shape>
          <o:OLEObject Type="Embed" ProgID="Equation.DSMT4" ShapeID="_x0000_i1065" DrawAspect="Content" ObjectID="_1682126025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2A6FC3C6" w14:textId="1A806FEB" w:rsidR="002813C0" w:rsidRPr="002813C0" w:rsidRDefault="002813C0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  <w:sectPr w:rsidR="002813C0" w:rsidRPr="002813C0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4E3090F5" w14:textId="003A3F98" w:rsidR="00DC180E" w:rsidRDefault="00DC180E" w:rsidP="00D57F36">
      <w:pPr>
        <w:pStyle w:val="MTDisplayEquation"/>
        <w:jc w:val="both"/>
      </w:pPr>
    </w:p>
    <w:p w14:paraId="1A942C46" w14:textId="70372A9A" w:rsidR="002308AB" w:rsidRPr="002308AB" w:rsidRDefault="002308AB" w:rsidP="00D57F36">
      <w:pPr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2308A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1D9D71" wp14:editId="7B1E4F45">
            <wp:extent cx="3505200" cy="3505200"/>
            <wp:effectExtent l="0" t="0" r="0" b="0"/>
            <wp:docPr id="5" name="Picture 5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radar chart&#10;&#10;Description automatically generated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522572" cy="3522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74F48" w14:textId="0E4ECA57" w:rsidR="005B0B05" w:rsidRPr="00FE4EE0" w:rsidRDefault="002308AB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Рисунок 1 –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Ілюстрація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знаходження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оптимального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розв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>’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uk-UA"/>
        </w:rPr>
        <w:t>язку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5C5128">
        <w:rPr>
          <w:rFonts w:ascii="Times New Roman" w:hAnsi="Times New Roman" w:cs="Times New Roman"/>
          <w:sz w:val="24"/>
          <w:szCs w:val="24"/>
          <w:lang w:val="uk-UA"/>
        </w:rPr>
        <w:t>за</w:t>
      </w:r>
      <w:r w:rsidRPr="002308AB">
        <w:rPr>
          <w:rFonts w:ascii="Times New Roman" w:hAnsi="Times New Roman" w:cs="Times New Roman"/>
          <w:sz w:val="24"/>
          <w:szCs w:val="24"/>
          <w:lang w:val="uk-UA"/>
        </w:rPr>
        <w:t xml:space="preserve"> умов</w:t>
      </w:r>
      <w:r w:rsidR="005C5128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2308AB">
        <w:rPr>
          <w:rFonts w:ascii="Times New Roman" w:hAnsi="Times New Roman" w:cs="Times New Roman"/>
          <w:sz w:val="24"/>
          <w:szCs w:val="24"/>
          <w:lang w:val="uk-UA"/>
        </w:rPr>
        <w:t xml:space="preserve"> невизначеності</w:t>
      </w:r>
    </w:p>
    <w:p w14:paraId="04C82D51" w14:textId="77777777" w:rsidR="00FE4EE0" w:rsidRDefault="00FE4EE0" w:rsidP="00D57F36">
      <w:pPr>
        <w:pStyle w:val="Style3"/>
        <w:spacing w:after="0" w:line="240" w:lineRule="auto"/>
        <w:ind w:left="0"/>
        <w:jc w:val="both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</w:pPr>
    </w:p>
    <w:p w14:paraId="19CA11FC" w14:textId="054A0C58" w:rsidR="00D57F36" w:rsidRDefault="00D57F36" w:rsidP="00D57F36">
      <w:pPr>
        <w:pStyle w:val="Style3"/>
        <w:spacing w:after="0" w:line="240" w:lineRule="auto"/>
        <w:ind w:left="0"/>
        <w:jc w:val="both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sectPr w:rsidR="00D57F36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3F4553F4" w14:textId="1CB6543B" w:rsidR="00FF006E" w:rsidRPr="00FF006E" w:rsidRDefault="00FF006E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</w:pPr>
      <w:r w:rsidRPr="00FF006E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6. </w:t>
      </w:r>
      <w:r w:rsidRPr="00FF006E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План експериментів</w:t>
      </w:r>
    </w:p>
    <w:p w14:paraId="08518DFF" w14:textId="59D6BB5C" w:rsidR="00FF006E" w:rsidRPr="00FF006E" w:rsidRDefault="00FF006E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F006E">
        <w:rPr>
          <w:rFonts w:ascii="Times New Roman" w:hAnsi="Times New Roman" w:cs="Times New Roman"/>
          <w:sz w:val="24"/>
          <w:szCs w:val="24"/>
          <w:lang w:val="uk-UA"/>
        </w:rPr>
        <w:t>Метою експериментів є дослідження</w:t>
      </w:r>
      <w:r w:rsidR="005B0B05">
        <w:rPr>
          <w:rFonts w:ascii="Times New Roman" w:hAnsi="Times New Roman" w:cs="Times New Roman"/>
          <w:sz w:val="24"/>
          <w:szCs w:val="24"/>
          <w:lang w:val="uk-UA"/>
        </w:rPr>
        <w:t xml:space="preserve"> залежності вихідних даних задачі від</w: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5B0B05">
        <w:rPr>
          <w:rFonts w:ascii="Times New Roman" w:hAnsi="Times New Roman" w:cs="Times New Roman"/>
          <w:sz w:val="24"/>
          <w:szCs w:val="24"/>
          <w:lang w:val="uk-UA"/>
        </w:rPr>
        <w:t>зміни деяких</w: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 вхідних </w:t>
      </w:r>
      <w:r w:rsidR="005B0B05">
        <w:rPr>
          <w:rFonts w:ascii="Times New Roman" w:hAnsi="Times New Roman" w:cs="Times New Roman"/>
          <w:sz w:val="24"/>
          <w:szCs w:val="24"/>
          <w:lang w:val="uk-UA"/>
        </w:rPr>
        <w:t>параметрів</w: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3BC12E21" w14:textId="1DDEA3CC" w:rsidR="00FF006E" w:rsidRDefault="00FF006E" w:rsidP="00D57F36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bookmarkStart w:id="3" w:name="_Toc59560811"/>
      <w:r w:rsidRPr="00FF006E">
        <w:rPr>
          <w:rFonts w:ascii="Times New Roman" w:hAnsi="Times New Roman" w:cs="Times New Roman"/>
          <w:i/>
          <w:iCs/>
          <w:sz w:val="24"/>
          <w:szCs w:val="24"/>
          <w:lang w:val="uk-UA"/>
        </w:rPr>
        <w:t>Експеримент типу 1</w:t>
      </w:r>
      <w:bookmarkEnd w:id="3"/>
    </w:p>
    <w:p w14:paraId="013E87C1" w14:textId="686A575E" w:rsidR="00DD7136" w:rsidRPr="00DD7136" w:rsidRDefault="00DD7136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D7136">
        <w:rPr>
          <w:rFonts w:ascii="Times New Roman" w:hAnsi="Times New Roman" w:cs="Times New Roman"/>
          <w:sz w:val="24"/>
          <w:szCs w:val="24"/>
          <w:lang w:val="uk-UA"/>
        </w:rPr>
        <w:t xml:space="preserve">Мета – дослідження </w:t>
      </w:r>
      <w:r w:rsidR="00F36D0E">
        <w:rPr>
          <w:rFonts w:ascii="Times New Roman" w:hAnsi="Times New Roman" w:cs="Times New Roman"/>
          <w:sz w:val="24"/>
          <w:szCs w:val="24"/>
          <w:lang w:val="uk-UA"/>
        </w:rPr>
        <w:t xml:space="preserve">того </w:t>
      </w:r>
      <w:r w:rsidRPr="00DD7136">
        <w:rPr>
          <w:rFonts w:ascii="Times New Roman" w:hAnsi="Times New Roman" w:cs="Times New Roman"/>
          <w:sz w:val="24"/>
          <w:szCs w:val="24"/>
          <w:lang w:val="uk-UA"/>
        </w:rPr>
        <w:t xml:space="preserve">як впливає зміна величин </w:t>
      </w:r>
      <w:r w:rsidRPr="00DD7136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80" w:dyaOrig="360" w14:anchorId="1C1C59DE">
          <v:shape id="_x0000_i1066" type="#_x0000_t75" style="width:9pt;height:18pt" o:ole="">
            <v:imagedata r:id="rId88" o:title=""/>
          </v:shape>
          <o:OLEObject Type="Embed" ProgID="Equation.DSMT4" ShapeID="_x0000_i1066" DrawAspect="Content" ObjectID="_1682126026" r:id="rId89"/>
        </w:object>
      </w:r>
      <w:r w:rsidRPr="00DD7136">
        <w:rPr>
          <w:rFonts w:ascii="Times New Roman" w:hAnsi="Times New Roman" w:cs="Times New Roman"/>
          <w:sz w:val="24"/>
          <w:szCs w:val="24"/>
          <w:lang w:val="ru-RU"/>
        </w:rPr>
        <w:t xml:space="preserve">на </w:t>
      </w:r>
      <w:r w:rsidRPr="00DD7136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20" w:dyaOrig="360" w14:anchorId="2EBD1353">
          <v:shape id="_x0000_i1067" type="#_x0000_t75" style="width:11.25pt;height:18pt" o:ole="">
            <v:imagedata r:id="rId90" o:title=""/>
          </v:shape>
          <o:OLEObject Type="Embed" ProgID="Equation.DSMT4" ShapeID="_x0000_i1067" DrawAspect="Content" ObjectID="_1682126027" r:id="rId91"/>
        </w:object>
      </w:r>
      <w:r w:rsidRPr="00DD7136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7D136E31" w14:textId="08A8561C" w:rsidR="00FF006E" w:rsidRPr="00FF006E" w:rsidRDefault="00FF006E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Присвоюємо </w:t>
      </w:r>
      <w:r w:rsidR="00DD7136" w:rsidRPr="00DD7136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960" w:dyaOrig="360" w14:anchorId="05D6355B">
          <v:shape id="_x0000_i1068" type="#_x0000_t75" style="width:48pt;height:18pt" o:ole="">
            <v:imagedata r:id="rId92" o:title=""/>
          </v:shape>
          <o:OLEObject Type="Embed" ProgID="Equation.DSMT4" ShapeID="_x0000_i1068" DrawAspect="Content" ObjectID="_1682126028" r:id="rId93"/>
        </w:object>
      </w:r>
      <w:r w:rsidR="00DD7136" w:rsidRPr="00DD713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D7136">
        <w:rPr>
          <w:rFonts w:ascii="Times New Roman" w:hAnsi="Times New Roman" w:cs="Times New Roman"/>
          <w:sz w:val="24"/>
          <w:szCs w:val="24"/>
          <w:lang w:val="uk-UA"/>
        </w:rPr>
        <w:t xml:space="preserve">та </w:t>
      </w:r>
      <w:r w:rsidR="00DD7136" w:rsidRPr="00D75188">
        <w:rPr>
          <w:position w:val="-12"/>
        </w:rPr>
        <w:object w:dxaOrig="540" w:dyaOrig="360" w14:anchorId="11336F65">
          <v:shape id="_x0000_i1069" type="#_x0000_t75" style="width:27pt;height:18pt" o:ole="">
            <v:imagedata r:id="rId94" o:title=""/>
          </v:shape>
          <o:OLEObject Type="Embed" ProgID="Equation.DSMT4" ShapeID="_x0000_i1069" DrawAspect="Content" ObjectID="_1682126029" r:id="rId95"/>
        </w:object>
      </w:r>
      <w:r w:rsidR="00DD7136">
        <w:rPr>
          <w:rFonts w:ascii="Times New Roman" w:eastAsiaTheme="minorEastAsia" w:hAnsi="Times New Roman" w:cs="Times New Roman"/>
          <w:sz w:val="24"/>
          <w:szCs w:val="24"/>
          <w:lang w:val="uk-UA"/>
        </w:rPr>
        <w:t>.</w:t>
      </w:r>
      <w:r w:rsidRPr="00FF006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Змінюємо значення </w:t>
      </w:r>
      <w:r w:rsidR="00F36D0E" w:rsidRPr="00D75188">
        <w:rPr>
          <w:position w:val="-12"/>
        </w:rPr>
        <w:object w:dxaOrig="180" w:dyaOrig="360" w14:anchorId="33E43DA8">
          <v:shape id="_x0000_i1070" type="#_x0000_t75" style="width:9pt;height:18pt" o:ole="">
            <v:imagedata r:id="rId96" o:title=""/>
          </v:shape>
          <o:OLEObject Type="Embed" ProgID="Equation.DSMT4" ShapeID="_x0000_i1070" DrawAspect="Content" ObjectID="_1682126030" r:id="rId97"/>
        </w:objec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 до 1 та </w:t>
      </w:r>
      <w:r w:rsidR="00F36D0E" w:rsidRPr="00D75188">
        <w:rPr>
          <w:position w:val="-12"/>
        </w:rPr>
        <w:object w:dxaOrig="200" w:dyaOrig="360" w14:anchorId="6B5E9183">
          <v:shape id="_x0000_i1071" type="#_x0000_t75" style="width:9.75pt;height:18pt" o:ole="">
            <v:imagedata r:id="rId98" o:title=""/>
          </v:shape>
          <o:OLEObject Type="Embed" ProgID="Equation.DSMT4" ShapeID="_x0000_i1071" DrawAspect="Content" ObjectID="_1682126031" r:id="rId99"/>
        </w:objec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 до 0.001 відповідно з кроком 0.001</w:t>
      </w:r>
    </w:p>
    <w:p w14:paraId="6D775592" w14:textId="444E0963" w:rsidR="00FF006E" w:rsidRDefault="00FF006E" w:rsidP="00D57F36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bookmarkStart w:id="4" w:name="_Toc59560812"/>
      <w:r w:rsidRPr="00FF006E">
        <w:rPr>
          <w:rFonts w:ascii="Times New Roman" w:hAnsi="Times New Roman" w:cs="Times New Roman"/>
          <w:i/>
          <w:iCs/>
          <w:sz w:val="24"/>
          <w:szCs w:val="24"/>
          <w:lang w:val="uk-UA"/>
        </w:rPr>
        <w:t>Експеримент типу 2</w:t>
      </w:r>
      <w:bookmarkEnd w:id="4"/>
    </w:p>
    <w:p w14:paraId="00CAEF43" w14:textId="71441019" w:rsidR="00F36D0E" w:rsidRPr="00F36D0E" w:rsidRDefault="00F36D0E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D7136">
        <w:rPr>
          <w:rFonts w:ascii="Times New Roman" w:hAnsi="Times New Roman" w:cs="Times New Roman"/>
          <w:sz w:val="24"/>
          <w:szCs w:val="24"/>
          <w:lang w:val="uk-UA"/>
        </w:rPr>
        <w:t xml:space="preserve">Мета – дослідження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того </w:t>
      </w:r>
      <w:r w:rsidRPr="00DD7136">
        <w:rPr>
          <w:rFonts w:ascii="Times New Roman" w:hAnsi="Times New Roman" w:cs="Times New Roman"/>
          <w:sz w:val="24"/>
          <w:szCs w:val="24"/>
          <w:lang w:val="uk-UA"/>
        </w:rPr>
        <w:t xml:space="preserve">як впливає зміна величин </w:t>
      </w:r>
      <w:r w:rsidRPr="00DD7136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79" w:dyaOrig="360" w14:anchorId="04499E15">
          <v:shape id="_x0000_i1072" type="#_x0000_t75" style="width:14.25pt;height:18pt" o:ole="">
            <v:imagedata r:id="rId100" o:title=""/>
          </v:shape>
          <o:OLEObject Type="Embed" ProgID="Equation.DSMT4" ShapeID="_x0000_i1072" DrawAspect="Content" ObjectID="_1682126032" r:id="rId101"/>
        </w:object>
      </w:r>
      <w:r w:rsidRPr="00DD7136">
        <w:rPr>
          <w:rFonts w:ascii="Times New Roman" w:hAnsi="Times New Roman" w:cs="Times New Roman"/>
          <w:sz w:val="24"/>
          <w:szCs w:val="24"/>
          <w:lang w:val="ru-RU"/>
        </w:rPr>
        <w:t xml:space="preserve">на </w:t>
      </w:r>
      <w:r w:rsidRPr="00DD7136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20" w:dyaOrig="360" w14:anchorId="17423CB6">
          <v:shape id="_x0000_i1073" type="#_x0000_t75" style="width:11.25pt;height:18pt" o:ole="">
            <v:imagedata r:id="rId90" o:title=""/>
          </v:shape>
          <o:OLEObject Type="Embed" ProgID="Equation.DSMT4" ShapeID="_x0000_i1073" DrawAspect="Content" ObjectID="_1682126033" r:id="rId102"/>
        </w:object>
      </w:r>
      <w:r w:rsidRPr="00DD7136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161AA0FA" w14:textId="25F01A13" w:rsidR="00FF006E" w:rsidRPr="00FF006E" w:rsidRDefault="00FF006E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F006E">
        <w:rPr>
          <w:rFonts w:ascii="Times New Roman" w:hAnsi="Times New Roman" w:cs="Times New Roman"/>
          <w:sz w:val="24"/>
          <w:szCs w:val="24"/>
          <w:lang w:val="uk-UA"/>
        </w:rPr>
        <w:t>Присвоюємо</w:t>
      </w:r>
      <w:r w:rsidR="00F36D0E" w:rsidRPr="00DD7136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620" w:dyaOrig="360" w14:anchorId="3720E5D0">
          <v:shape id="_x0000_i1074" type="#_x0000_t75" style="width:30.75pt;height:18pt" o:ole="">
            <v:imagedata r:id="rId103" o:title=""/>
          </v:shape>
          <o:OLEObject Type="Embed" ProgID="Equation.DSMT4" ShapeID="_x0000_i1074" DrawAspect="Content" ObjectID="_1682126034" r:id="rId104"/>
        </w:object>
      </w:r>
      <w:r w:rsidR="00165144">
        <w:rPr>
          <w:rFonts w:ascii="Times New Roman" w:hAnsi="Times New Roman" w:cs="Times New Roman"/>
          <w:sz w:val="24"/>
          <w:szCs w:val="24"/>
          <w:lang w:val="uk-UA"/>
        </w:rPr>
        <w:t xml:space="preserve">та </w:t>
      </w:r>
      <w:r w:rsidR="00165144" w:rsidRPr="00D75188">
        <w:rPr>
          <w:position w:val="-12"/>
        </w:rPr>
        <w:object w:dxaOrig="1020" w:dyaOrig="360" w14:anchorId="68AA4D1D">
          <v:shape id="_x0000_i1075" type="#_x0000_t75" style="width:51pt;height:18pt" o:ole="">
            <v:imagedata r:id="rId105" o:title=""/>
          </v:shape>
          <o:OLEObject Type="Embed" ProgID="Equation.DSMT4" ShapeID="_x0000_i1075" DrawAspect="Content" ObjectID="_1682126035" r:id="rId106"/>
        </w:object>
      </w:r>
      <w:r w:rsidRPr="00FF006E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Змінюємо значення </w:t>
      </w:r>
      <w:r w:rsidR="00165144" w:rsidRPr="00DD7136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79" w:dyaOrig="360" w14:anchorId="5FF502DC">
          <v:shape id="_x0000_i1076" type="#_x0000_t75" style="width:14.25pt;height:18pt" o:ole="">
            <v:imagedata r:id="rId107" o:title=""/>
          </v:shape>
          <o:OLEObject Type="Embed" ProgID="Equation.DSMT4" ShapeID="_x0000_i1076" DrawAspect="Content" ObjectID="_1682126036" r:id="rId108"/>
        </w:objec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 до 1</w:t>
      </w:r>
      <w:r w:rsidRPr="00FF006E">
        <w:rPr>
          <w:rFonts w:ascii="Times New Roman" w:hAnsi="Times New Roman" w:cs="Times New Roman"/>
          <w:sz w:val="24"/>
          <w:szCs w:val="24"/>
          <w:lang w:val="ru-RU"/>
        </w:rPr>
        <w:t>000</w: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="00165144" w:rsidRPr="00DD7136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6420F815">
          <v:shape id="_x0000_i1077" type="#_x0000_t75" style="width:15pt;height:18pt" o:ole="">
            <v:imagedata r:id="rId109" o:title=""/>
          </v:shape>
          <o:OLEObject Type="Embed" ProgID="Equation.DSMT4" ShapeID="_x0000_i1077" DrawAspect="Content" ObjectID="_1682126037" r:id="rId110"/>
        </w:objec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 до 1 відповідно</w:t>
      </w:r>
      <w:r w:rsidRPr="00FF006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>з кроком 1</w:t>
      </w:r>
      <w:r w:rsidR="00DB4B3F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169E4FB2" w14:textId="6F16A7F1" w:rsidR="00FF006E" w:rsidRDefault="00FF006E" w:rsidP="00D57F36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bookmarkStart w:id="5" w:name="_Toc59560813"/>
      <w:r w:rsidRPr="00FF006E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Експеримент типу </w:t>
      </w:r>
      <w:r w:rsidRPr="00FF006E">
        <w:rPr>
          <w:rFonts w:ascii="Times New Roman" w:hAnsi="Times New Roman" w:cs="Times New Roman"/>
          <w:i/>
          <w:iCs/>
          <w:sz w:val="24"/>
          <w:szCs w:val="24"/>
          <w:lang w:val="ru-RU"/>
        </w:rPr>
        <w:t>3</w:t>
      </w:r>
      <w:bookmarkEnd w:id="5"/>
    </w:p>
    <w:p w14:paraId="5335BFFC" w14:textId="35E44AE3" w:rsidR="00DB4B3F" w:rsidRPr="00DB4B3F" w:rsidRDefault="00DB4B3F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D7136">
        <w:rPr>
          <w:rFonts w:ascii="Times New Roman" w:hAnsi="Times New Roman" w:cs="Times New Roman"/>
          <w:sz w:val="24"/>
          <w:szCs w:val="24"/>
          <w:lang w:val="uk-UA"/>
        </w:rPr>
        <w:t xml:space="preserve">Мета – дослідження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того </w:t>
      </w:r>
      <w:r w:rsidRPr="00DD7136">
        <w:rPr>
          <w:rFonts w:ascii="Times New Roman" w:hAnsi="Times New Roman" w:cs="Times New Roman"/>
          <w:sz w:val="24"/>
          <w:szCs w:val="24"/>
          <w:lang w:val="uk-UA"/>
        </w:rPr>
        <w:t xml:space="preserve">як впливає зміна величин </w:t>
      </w:r>
      <w:r w:rsidRPr="00DD7136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79" w:dyaOrig="360" w14:anchorId="50131511">
          <v:shape id="_x0000_i1078" type="#_x0000_t75" style="width:14.25pt;height:18pt" o:ole="">
            <v:imagedata r:id="rId100" o:title=""/>
          </v:shape>
          <o:OLEObject Type="Embed" ProgID="Equation.DSMT4" ShapeID="_x0000_i1078" DrawAspect="Content" ObjectID="_1682126038" r:id="rId111"/>
        </w:object>
      </w:r>
      <w:r w:rsidRPr="00DD7136">
        <w:rPr>
          <w:rFonts w:ascii="Times New Roman" w:hAnsi="Times New Roman" w:cs="Times New Roman"/>
          <w:sz w:val="24"/>
          <w:szCs w:val="24"/>
          <w:lang w:val="ru-RU"/>
        </w:rPr>
        <w:t xml:space="preserve">на </w:t>
      </w:r>
      <w:r w:rsidRPr="00DD7136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79" w:dyaOrig="360" w14:anchorId="071C03F2">
          <v:shape id="_x0000_i1079" type="#_x0000_t75" style="width:14.25pt;height:18pt" o:ole="">
            <v:imagedata r:id="rId112" o:title=""/>
          </v:shape>
          <o:OLEObject Type="Embed" ProgID="Equation.DSMT4" ShapeID="_x0000_i1079" DrawAspect="Content" ObjectID="_1682126039" r:id="rId113"/>
        </w:object>
      </w:r>
      <w:r w:rsidRPr="00DD7136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57466706" w14:textId="0E7F2963" w:rsidR="00DB4B3F" w:rsidRDefault="00DB4B3F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F006E">
        <w:rPr>
          <w:rFonts w:ascii="Times New Roman" w:hAnsi="Times New Roman" w:cs="Times New Roman"/>
          <w:sz w:val="24"/>
          <w:szCs w:val="24"/>
          <w:lang w:val="uk-UA"/>
        </w:rPr>
        <w:t>Присвоюємо</w:t>
      </w:r>
      <w:r w:rsidRPr="00DD7136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620" w:dyaOrig="360" w14:anchorId="13BAA4F4">
          <v:shape id="_x0000_i1080" type="#_x0000_t75" style="width:30.75pt;height:18pt" o:ole="">
            <v:imagedata r:id="rId103" o:title=""/>
          </v:shape>
          <o:OLEObject Type="Embed" ProgID="Equation.DSMT4" ShapeID="_x0000_i1080" DrawAspect="Content" ObjectID="_1682126040" r:id="rId11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та </w:t>
      </w:r>
      <w:r w:rsidRPr="00D75188">
        <w:rPr>
          <w:position w:val="-12"/>
        </w:rPr>
        <w:object w:dxaOrig="1020" w:dyaOrig="360" w14:anchorId="7A56EAEC">
          <v:shape id="_x0000_i1081" type="#_x0000_t75" style="width:51pt;height:18pt" o:ole="">
            <v:imagedata r:id="rId105" o:title=""/>
          </v:shape>
          <o:OLEObject Type="Embed" ProgID="Equation.DSMT4" ShapeID="_x0000_i1081" DrawAspect="Content" ObjectID="_1682126041" r:id="rId115"/>
        </w:object>
      </w:r>
      <w:r w:rsidRPr="00FF006E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Змінюємо значення </w:t>
      </w:r>
      <w:r w:rsidRPr="00DD7136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79" w:dyaOrig="360" w14:anchorId="737F481B">
          <v:shape id="_x0000_i1082" type="#_x0000_t75" style="width:14.25pt;height:18pt" o:ole="">
            <v:imagedata r:id="rId107" o:title=""/>
          </v:shape>
          <o:OLEObject Type="Embed" ProgID="Equation.DSMT4" ShapeID="_x0000_i1082" DrawAspect="Content" ObjectID="_1682126042" r:id="rId116"/>
        </w:objec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 до 1</w:t>
      </w:r>
      <w:r w:rsidRPr="00FF006E">
        <w:rPr>
          <w:rFonts w:ascii="Times New Roman" w:hAnsi="Times New Roman" w:cs="Times New Roman"/>
          <w:sz w:val="24"/>
          <w:szCs w:val="24"/>
          <w:lang w:val="ru-RU"/>
        </w:rPr>
        <w:t>000</w: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Pr="00DD7136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74FE350F">
          <v:shape id="_x0000_i1083" type="#_x0000_t75" style="width:15pt;height:18pt" o:ole="">
            <v:imagedata r:id="rId109" o:title=""/>
          </v:shape>
          <o:OLEObject Type="Embed" ProgID="Equation.DSMT4" ShapeID="_x0000_i1083" DrawAspect="Content" ObjectID="_1682126043" r:id="rId117"/>
        </w:objec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 до 1 відповідно</w:t>
      </w:r>
      <w:r w:rsidRPr="00FF006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>з кроком 1</w:t>
      </w:r>
      <w:r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3F636DD7" w14:textId="6479B7C1" w:rsidR="00D57F36" w:rsidRDefault="00D57F36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2C8B6179" w14:textId="7A272A2F" w:rsidR="00D57F36" w:rsidRDefault="00D57F36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4B8A3500" w14:textId="10201872" w:rsidR="00D57F36" w:rsidRDefault="00D57F36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3A567FEB" w14:textId="77777777" w:rsidR="00D57F36" w:rsidRDefault="00D57F36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3FADEDA4" w14:textId="77777777" w:rsidR="00DB4B3F" w:rsidRPr="00FF006E" w:rsidRDefault="00DB4B3F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28F1A3C2" w14:textId="373F4A0E" w:rsidR="00503FC8" w:rsidRDefault="00503FC8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</w:pPr>
      <w:r w:rsidRPr="00253DD1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lastRenderedPageBreak/>
        <w:t>7</w:t>
      </w:r>
      <w:r w:rsidRPr="00503FC8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. </w:t>
      </w:r>
      <w:r w:rsidRPr="00503FC8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Аналіз</w:t>
      </w:r>
      <w:r w:rsidR="00F03FCD"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 xml:space="preserve"> </w:t>
      </w:r>
      <w:r w:rsidRPr="00503FC8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результатів</w:t>
      </w:r>
      <w:r w:rsidR="00F03FCD"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 xml:space="preserve"> експеримент</w:t>
      </w:r>
      <w:r w:rsidR="00253DD1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ів</w:t>
      </w:r>
    </w:p>
    <w:p w14:paraId="189A3C56" w14:textId="77777777" w:rsidR="007A16F0" w:rsidRDefault="007A16F0" w:rsidP="00D57F3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  <w:sectPr w:rsidR="007A16F0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77AF5BD6" w14:textId="7820AD03" w:rsidR="00C613AD" w:rsidRPr="00F03FCD" w:rsidRDefault="00C613AD" w:rsidP="00D57F3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F03FC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DF5BCD" wp14:editId="68D1B11F">
            <wp:extent cx="5218973" cy="2714625"/>
            <wp:effectExtent l="0" t="0" r="1270" b="0"/>
            <wp:docPr id="6" name="Picture 6" descr="Graphical user interfac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Graphical user interface&#10;&#10;Description automatically generated with low confidence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329388" cy="277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315B5" w14:textId="77777777" w:rsidR="00C613AD" w:rsidRPr="00F03FCD" w:rsidRDefault="00C613AD" w:rsidP="00D57F3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2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результат </w:t>
      </w:r>
      <w:proofErr w:type="spellStart"/>
      <w:r w:rsidRPr="00F03FCD">
        <w:rPr>
          <w:rFonts w:ascii="Times New Roman" w:hAnsi="Times New Roman" w:cs="Times New Roman"/>
          <w:sz w:val="24"/>
          <w:szCs w:val="24"/>
          <w:lang w:val="ru-RU"/>
        </w:rPr>
        <w:t>експерименту</w:t>
      </w:r>
      <w:proofErr w:type="spell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>типу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1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аксимум</w:t>
      </w:r>
    </w:p>
    <w:p w14:paraId="7D44890E" w14:textId="77777777" w:rsidR="00C613AD" w:rsidRPr="00F03FCD" w:rsidRDefault="00C613AD" w:rsidP="00D57F3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F03FC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F84D072" wp14:editId="353D8B9E">
            <wp:extent cx="4969033" cy="2686050"/>
            <wp:effectExtent l="0" t="0" r="3175" b="0"/>
            <wp:docPr id="8" name="Picture 8" descr="Graphical user interface, application, table, Exce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Graphical user interface, application, table, Excel&#10;&#10;Description automatically generated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022727" cy="271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08D3BB" w14:textId="3102BCFD" w:rsidR="00C613AD" w:rsidRPr="004B01CC" w:rsidRDefault="00C613AD" w:rsidP="00D57F3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proofErr w:type="gramStart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езультат  </w:t>
      </w:r>
      <w:proofErr w:type="spellStart"/>
      <w:r w:rsidRPr="00F03FCD">
        <w:rPr>
          <w:rFonts w:ascii="Times New Roman" w:hAnsi="Times New Roman" w:cs="Times New Roman"/>
          <w:sz w:val="24"/>
          <w:szCs w:val="24"/>
          <w:lang w:val="ru-RU"/>
        </w:rPr>
        <w:t>експерименту</w:t>
      </w:r>
      <w:proofErr w:type="spellEnd"/>
      <w:proofErr w:type="gram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1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інімум</w:t>
      </w:r>
    </w:p>
    <w:p w14:paraId="33B277CB" w14:textId="77777777" w:rsidR="007A16F0" w:rsidRDefault="007A16F0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7A16F0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04F91C31" w14:textId="7009669D" w:rsidR="00F03FCD" w:rsidRDefault="00F03FCD" w:rsidP="00D57F36">
      <w:pPr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На рисунках </w:t>
      </w:r>
      <w:r w:rsidR="00F96532">
        <w:rPr>
          <w:rFonts w:ascii="Times New Roman" w:hAnsi="Times New Roman" w:cs="Times New Roman"/>
          <w:sz w:val="24"/>
          <w:szCs w:val="24"/>
          <w:lang w:val="uk-UA"/>
        </w:rPr>
        <w:t>2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="00F96532">
        <w:rPr>
          <w:rFonts w:ascii="Times New Roman" w:hAnsi="Times New Roman" w:cs="Times New Roman"/>
          <w:sz w:val="24"/>
          <w:szCs w:val="24"/>
          <w:lang w:val="uk-UA"/>
        </w:rPr>
        <w:t>3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можемо бачити залежність вихідних величин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sub>
        </m:sSub>
      </m:oMath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від </w:t>
      </w:r>
      <w:r w:rsidRPr="00F03FCD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sub>
        </m:sSub>
      </m:oMath>
      <w:r w:rsidRPr="00F03FC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– 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величина, що показує наскільки ми повинні 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ru-RU"/>
        </w:rPr>
        <w:t>“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>посунутися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ru-RU"/>
        </w:rPr>
        <w:t>”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у випадку якщо не задовольняється обмеження (6). Тож бачимо, що при збільшенні величини 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en-US"/>
        </w:rPr>
        <w:t>l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меншується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sub>
        </m:sSub>
      </m:oMath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а як видно на рисунку </w:t>
      </w:r>
      <w:r w:rsidR="00F96532">
        <w:rPr>
          <w:rFonts w:ascii="Times New Roman" w:eastAsiaTheme="minorEastAsia" w:hAnsi="Times New Roman" w:cs="Times New Roman"/>
          <w:sz w:val="24"/>
          <w:szCs w:val="24"/>
          <w:lang w:val="uk-UA"/>
        </w:rPr>
        <w:t>3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ри зменшенні величини 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en-US"/>
        </w:rPr>
        <w:t>l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більшується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sub>
        </m:sSub>
      </m:oMath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Також можемо зробити висновок, що при деяких значеннях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 xml:space="preserve"> та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b>
        </m:sSub>
      </m:oMath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снує інтервал при якому значення обох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sub>
        </m:sSub>
      </m:oMath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дорівнює нулю.</w:t>
      </w:r>
    </w:p>
    <w:p w14:paraId="04A9F37C" w14:textId="77777777" w:rsidR="007A16F0" w:rsidRDefault="007A16F0" w:rsidP="00D57F3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  <w:sectPr w:rsidR="007A16F0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17AD86B0" w14:textId="60AA69CE" w:rsidR="009D4B1D" w:rsidRPr="00F03FCD" w:rsidRDefault="009D4B1D" w:rsidP="004D6BE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F03FC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63BF4D8" wp14:editId="354A38ED">
            <wp:extent cx="4634451" cy="2514600"/>
            <wp:effectExtent l="0" t="0" r="0" b="0"/>
            <wp:docPr id="20" name="Picture 20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Chart&#10;&#10;Description automatically generated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4715553" cy="2558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4D9D6" w14:textId="77777777" w:rsidR="009D4B1D" w:rsidRPr="00F03FCD" w:rsidRDefault="009D4B1D" w:rsidP="00D57F3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4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proofErr w:type="spellStart"/>
      <w:r w:rsidRPr="00F03FCD">
        <w:rPr>
          <w:rFonts w:ascii="Times New Roman" w:hAnsi="Times New Roman" w:cs="Times New Roman"/>
          <w:sz w:val="24"/>
          <w:szCs w:val="24"/>
          <w:lang w:val="ru-RU"/>
        </w:rPr>
        <w:t>результат</w:t>
      </w:r>
      <w:r>
        <w:rPr>
          <w:rFonts w:ascii="Times New Roman" w:hAnsi="Times New Roman" w:cs="Times New Roman"/>
          <w:sz w:val="24"/>
          <w:szCs w:val="24"/>
          <w:lang w:val="ru-RU"/>
        </w:rPr>
        <w:t>и</w:t>
      </w:r>
      <w:proofErr w:type="spell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F03FCD">
        <w:rPr>
          <w:rFonts w:ascii="Times New Roman" w:hAnsi="Times New Roman" w:cs="Times New Roman"/>
          <w:sz w:val="24"/>
          <w:szCs w:val="24"/>
          <w:lang w:val="ru-RU"/>
        </w:rPr>
        <w:t>експерименту</w:t>
      </w:r>
      <w:proofErr w:type="spell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типу 2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аксимум</w:t>
      </w:r>
    </w:p>
    <w:p w14:paraId="75F5E704" w14:textId="77777777" w:rsidR="009D4B1D" w:rsidRPr="00F03FCD" w:rsidRDefault="009D4B1D" w:rsidP="004D6BE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F03FC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A2B5979" wp14:editId="4C1457FD">
            <wp:extent cx="5059680" cy="3056789"/>
            <wp:effectExtent l="0" t="0" r="7620" b="0"/>
            <wp:docPr id="1" name="Picture 1" descr="Chart, b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bar chart&#10;&#10;Description automatically generated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065403" cy="3060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1848CC" w14:textId="511910BA" w:rsidR="009D4B1D" w:rsidRPr="00F03FCD" w:rsidRDefault="009D4B1D" w:rsidP="00D57F3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proofErr w:type="spellStart"/>
      <w:r w:rsidRPr="00F03FCD">
        <w:rPr>
          <w:rFonts w:ascii="Times New Roman" w:hAnsi="Times New Roman" w:cs="Times New Roman"/>
          <w:sz w:val="24"/>
          <w:szCs w:val="24"/>
          <w:lang w:val="ru-RU"/>
        </w:rPr>
        <w:t>результат</w:t>
      </w:r>
      <w:r>
        <w:rPr>
          <w:rFonts w:ascii="Times New Roman" w:hAnsi="Times New Roman" w:cs="Times New Roman"/>
          <w:sz w:val="24"/>
          <w:szCs w:val="24"/>
          <w:lang w:val="ru-RU"/>
        </w:rPr>
        <w:t>и</w:t>
      </w:r>
      <w:proofErr w:type="spell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F03FCD">
        <w:rPr>
          <w:rFonts w:ascii="Times New Roman" w:hAnsi="Times New Roman" w:cs="Times New Roman"/>
          <w:sz w:val="24"/>
          <w:szCs w:val="24"/>
          <w:lang w:val="ru-RU"/>
        </w:rPr>
        <w:t>експерименту</w:t>
      </w:r>
      <w:proofErr w:type="spell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2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інімум</w:t>
      </w:r>
    </w:p>
    <w:p w14:paraId="5CD09A94" w14:textId="77777777" w:rsidR="007A16F0" w:rsidRDefault="007A16F0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7A16F0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3D9F10DE" w14:textId="60B6B87E" w:rsidR="00F03FCD" w:rsidRPr="00F03FCD" w:rsidRDefault="00F03FCD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На рисунках </w:t>
      </w:r>
      <w:r w:rsidR="009D4B1D">
        <w:rPr>
          <w:rFonts w:ascii="Times New Roman" w:hAnsi="Times New Roman" w:cs="Times New Roman"/>
          <w:sz w:val="24"/>
          <w:szCs w:val="24"/>
          <w:lang w:val="uk-UA"/>
        </w:rPr>
        <w:t>4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та 5 можемо бачити залежність вихідних величин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sub>
        </m:sSub>
      </m:oMath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від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ru-RU" w:eastAsia="ru-RU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sub>
        </m:sSub>
      </m:oMath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sub>
        </m:sSub>
      </m:oMath>
      <w:r w:rsidRPr="00F03FC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– 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величина, що показує наскільки ми повинні 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ru-RU"/>
        </w:rPr>
        <w:t>“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>посунутися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ru-RU"/>
        </w:rPr>
        <w:t>”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у випадку якщо не 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адовольняється обмеження (6). Тож бачимо, що при збільшенні величини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ru-RU" w:eastAsia="ru-RU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sub>
        </m:sSub>
      </m:oMath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меншується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sub>
        </m:sSub>
      </m:oMath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а при зменшенні величини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ru-RU" w:eastAsia="ru-RU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sub>
        </m:sSub>
      </m:oMath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більшується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sub>
        </m:sSub>
      </m:oMath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</w:t>
      </w:r>
    </w:p>
    <w:p w14:paraId="754AD3F9" w14:textId="77777777" w:rsidR="007A16F0" w:rsidRPr="002813C0" w:rsidRDefault="007A16F0" w:rsidP="00D57F36">
      <w:pPr>
        <w:widowControl w:val="0"/>
        <w:spacing w:before="120" w:line="36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val="ru-RU" w:eastAsia="ru-RU"/>
        </w:rPr>
        <w:sectPr w:rsidR="007A16F0" w:rsidRPr="002813C0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348397F6" w14:textId="49C713AE" w:rsidR="003E6973" w:rsidRPr="00F03FCD" w:rsidRDefault="003E6973" w:rsidP="004D6BE8">
      <w:pPr>
        <w:widowControl w:val="0"/>
        <w:spacing w:before="120" w:line="36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en-US" w:eastAsia="ru-RU"/>
        </w:rPr>
      </w:pPr>
      <w:r w:rsidRPr="00F03FC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0E9ECCB" wp14:editId="692DF67E">
            <wp:extent cx="5941695" cy="3156585"/>
            <wp:effectExtent l="0" t="0" r="1905" b="5715"/>
            <wp:docPr id="22" name="Picture 22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Chart&#10;&#10;Description automatically generated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941695" cy="3156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98B9D" w14:textId="367FA4D7" w:rsidR="003E6973" w:rsidRPr="00F03FCD" w:rsidRDefault="003E6973" w:rsidP="00D57F3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proofErr w:type="spellStart"/>
      <w:r w:rsidRPr="00F03FCD">
        <w:rPr>
          <w:rFonts w:ascii="Times New Roman" w:hAnsi="Times New Roman" w:cs="Times New Roman"/>
          <w:sz w:val="24"/>
          <w:szCs w:val="24"/>
          <w:lang w:val="ru-RU"/>
        </w:rPr>
        <w:t>результат</w:t>
      </w:r>
      <w:r w:rsidR="00D57F36">
        <w:rPr>
          <w:rFonts w:ascii="Times New Roman" w:hAnsi="Times New Roman" w:cs="Times New Roman"/>
          <w:sz w:val="24"/>
          <w:szCs w:val="24"/>
          <w:lang w:val="ru-RU"/>
        </w:rPr>
        <w:t>и</w:t>
      </w:r>
      <w:proofErr w:type="spell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F03FCD">
        <w:rPr>
          <w:rFonts w:ascii="Times New Roman" w:hAnsi="Times New Roman" w:cs="Times New Roman"/>
          <w:sz w:val="24"/>
          <w:szCs w:val="24"/>
          <w:lang w:val="ru-RU"/>
        </w:rPr>
        <w:t>експерименту</w:t>
      </w:r>
      <w:proofErr w:type="spell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3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аксимум.</w:t>
      </w:r>
    </w:p>
    <w:p w14:paraId="671DD84E" w14:textId="77777777" w:rsidR="003E6973" w:rsidRPr="00F03FCD" w:rsidRDefault="003E6973" w:rsidP="004D6BE8">
      <w:pPr>
        <w:widowControl w:val="0"/>
        <w:spacing w:before="120" w:line="36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ru-RU" w:eastAsia="ru-RU"/>
        </w:rPr>
      </w:pPr>
      <w:r w:rsidRPr="00F03FC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3563C4E" wp14:editId="3E5451D4">
            <wp:extent cx="5343525" cy="2784549"/>
            <wp:effectExtent l="0" t="0" r="0" b="0"/>
            <wp:docPr id="25" name="Picture 25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Chart&#10;&#10;Description automatically generated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373708" cy="2800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56DFF4" w14:textId="67B1440D" w:rsidR="00F03FCD" w:rsidRPr="00F03FCD" w:rsidRDefault="003E6973" w:rsidP="00D57F3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7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proofErr w:type="spellStart"/>
      <w:r w:rsidRPr="00F03FCD">
        <w:rPr>
          <w:rFonts w:ascii="Times New Roman" w:hAnsi="Times New Roman" w:cs="Times New Roman"/>
          <w:sz w:val="24"/>
          <w:szCs w:val="24"/>
          <w:lang w:val="ru-RU"/>
        </w:rPr>
        <w:t>результат</w:t>
      </w:r>
      <w:r w:rsidR="00D57F36">
        <w:rPr>
          <w:rFonts w:ascii="Times New Roman" w:hAnsi="Times New Roman" w:cs="Times New Roman"/>
          <w:sz w:val="24"/>
          <w:szCs w:val="24"/>
          <w:lang w:val="ru-RU"/>
        </w:rPr>
        <w:t>и</w:t>
      </w:r>
      <w:proofErr w:type="spell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F03FCD">
        <w:rPr>
          <w:rFonts w:ascii="Times New Roman" w:hAnsi="Times New Roman" w:cs="Times New Roman"/>
          <w:sz w:val="24"/>
          <w:szCs w:val="24"/>
          <w:lang w:val="ru-RU"/>
        </w:rPr>
        <w:t>експерименту</w:t>
      </w:r>
      <w:proofErr w:type="spell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3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інімум</w:t>
      </w:r>
    </w:p>
    <w:p w14:paraId="5A2AD4C2" w14:textId="77777777" w:rsidR="007A16F0" w:rsidRDefault="007A16F0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7A16F0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1F06809A" w14:textId="1AB62EB7" w:rsidR="00F03FCD" w:rsidRPr="00F03FCD" w:rsidRDefault="00F03FCD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На рисунках </w:t>
      </w:r>
      <w:r w:rsidR="00C52370">
        <w:rPr>
          <w:rFonts w:ascii="Times New Roman" w:hAnsi="Times New Roman" w:cs="Times New Roman"/>
          <w:sz w:val="24"/>
          <w:szCs w:val="24"/>
          <w:lang w:val="uk-UA"/>
        </w:rPr>
        <w:t>6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="00C52370">
        <w:rPr>
          <w:rFonts w:ascii="Times New Roman" w:hAnsi="Times New Roman" w:cs="Times New Roman"/>
          <w:sz w:val="24"/>
          <w:szCs w:val="24"/>
          <w:lang w:val="uk-UA"/>
        </w:rPr>
        <w:t>7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можемо бачити залежність вихідних величин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</m:oMath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від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ru-RU" w:eastAsia="ru-RU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sub>
        </m:sSub>
      </m:oMath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</m:oMath>
      <w:r w:rsidRPr="00F03FC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– 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>величина, що показує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різницю між оптимальним значенням цільової функції та тим значенням, що ми отримуємо при 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пошуку компромісного рішення при </w:t>
      </w:r>
      <w:proofErr w:type="spellStart"/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>розв</w:t>
      </w:r>
      <w:proofErr w:type="spellEnd"/>
      <w:r w:rsidRPr="00F03FCD">
        <w:rPr>
          <w:rFonts w:ascii="Times New Roman" w:eastAsiaTheme="minorEastAsia" w:hAnsi="Times New Roman" w:cs="Times New Roman"/>
          <w:sz w:val="24"/>
          <w:szCs w:val="24"/>
          <w:lang w:val="ru-RU"/>
        </w:rPr>
        <w:t>’</w:t>
      </w:r>
      <w:proofErr w:type="spellStart"/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>язанні</w:t>
      </w:r>
      <w:proofErr w:type="spellEnd"/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ДЛПУН. Тож бачимо, що при збільшенні величини 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en-US"/>
        </w:rPr>
        <w:t>w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меншується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</m:oMath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а при зменшенні величини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ru-RU" w:eastAsia="ru-RU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sub>
        </m:sSub>
      </m:oMath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більшується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</m:oMath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</w:t>
      </w:r>
    </w:p>
    <w:p w14:paraId="47D0CCFD" w14:textId="77777777" w:rsidR="007A16F0" w:rsidRPr="002813C0" w:rsidRDefault="007A16F0" w:rsidP="00D57F36">
      <w:pPr>
        <w:pStyle w:val="Style3"/>
        <w:spacing w:before="0" w:after="0" w:line="240" w:lineRule="auto"/>
        <w:ind w:left="0"/>
        <w:jc w:val="both"/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sectPr w:rsidR="007A16F0" w:rsidRPr="002813C0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492966AA" w14:textId="3830EBBF" w:rsidR="00F03FCD" w:rsidRDefault="00F03FCD" w:rsidP="00D57F36">
      <w:pPr>
        <w:pStyle w:val="Style3"/>
        <w:spacing w:before="0" w:after="0" w:line="240" w:lineRule="auto"/>
        <w:ind w:left="0"/>
        <w:jc w:val="both"/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</w:pPr>
      <w:r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lastRenderedPageBreak/>
        <w:t>8</w:t>
      </w:r>
      <w:r w:rsidRPr="00503FC8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. </w:t>
      </w:r>
      <w:r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>Висновки</w:t>
      </w:r>
    </w:p>
    <w:p w14:paraId="073098E6" w14:textId="2FBBF2A4" w:rsidR="00C52370" w:rsidRPr="00C52370" w:rsidRDefault="00C52370" w:rsidP="00D57F36">
      <w:pPr>
        <w:pStyle w:val="Style3"/>
        <w:spacing w:before="0" w:after="0" w:line="240" w:lineRule="auto"/>
        <w:ind w:left="0"/>
        <w:jc w:val="both"/>
        <w:rPr>
          <w:i w:val="0"/>
          <w:iCs w:val="0"/>
          <w:sz w:val="24"/>
          <w:szCs w:val="24"/>
          <w:lang w:val="ru-RU" w:eastAsia="x-none"/>
        </w:rPr>
      </w:pPr>
      <w:r w:rsidRPr="00C52370">
        <w:rPr>
          <w:i w:val="0"/>
          <w:iCs w:val="0"/>
          <w:sz w:val="24"/>
          <w:szCs w:val="24"/>
          <w:lang w:val="ru-RU" w:eastAsia="x-none"/>
        </w:rPr>
        <w:t>Аналіз результатів описаних експериментів показав, що показані залежності є логічними і не протирічать теоретичному матеріалу. Виявлено, що графіки таких залежностей мають ступіньчасту форму і це в свою чергу потребує більш детального дослідження.</w:t>
      </w:r>
    </w:p>
    <w:p w14:paraId="75883EF7" w14:textId="05B4F1DB" w:rsidR="00F03FCD" w:rsidRDefault="00C322BC" w:rsidP="00D57F36">
      <w:pPr>
        <w:pStyle w:val="Style3"/>
        <w:spacing w:after="0" w:line="240" w:lineRule="auto"/>
        <w:ind w:left="0"/>
        <w:jc w:val="both"/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</w:pPr>
      <w:r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9</w:t>
      </w:r>
      <w:r w:rsidRPr="00503FC8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. </w:t>
      </w:r>
      <w:r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>Список використано</w:t>
      </w:r>
      <w:r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ї літератури</w:t>
      </w:r>
    </w:p>
    <w:p w14:paraId="53E576EB" w14:textId="77777777" w:rsidR="00C322BC" w:rsidRPr="00C322BC" w:rsidRDefault="00C322BC" w:rsidP="00D57F3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C322BC">
        <w:rPr>
          <w:rFonts w:ascii="Times New Roman" w:hAnsi="Times New Roman" w:cs="Times New Roman"/>
        </w:rPr>
        <w:t>Pavlov A.A. Optimization for one class of combinatorial problems under uncertainty</w:t>
      </w:r>
      <w:r w:rsidRPr="00C322BC">
        <w:rPr>
          <w:rFonts w:ascii="Times New Roman" w:hAnsi="Times New Roman" w:cs="Times New Roman"/>
          <w:lang w:val="uk-UA"/>
        </w:rPr>
        <w:t>.</w:t>
      </w:r>
      <w:r w:rsidRPr="00C322BC">
        <w:rPr>
          <w:rFonts w:ascii="Times New Roman" w:hAnsi="Times New Roman" w:cs="Times New Roman"/>
          <w:i/>
        </w:rPr>
        <w:t xml:space="preserve"> </w:t>
      </w:r>
      <w:proofErr w:type="spellStart"/>
      <w:r w:rsidRPr="00C322BC">
        <w:rPr>
          <w:rFonts w:ascii="Times New Roman" w:hAnsi="Times New Roman" w:cs="Times New Roman"/>
          <w:i/>
          <w:lang w:val="ru-RU"/>
        </w:rPr>
        <w:t>Адаптивні</w:t>
      </w:r>
      <w:proofErr w:type="spellEnd"/>
      <w:r w:rsidRPr="00C322BC">
        <w:rPr>
          <w:rFonts w:ascii="Times New Roman" w:hAnsi="Times New Roman" w:cs="Times New Roman"/>
          <w:i/>
        </w:rPr>
        <w:t xml:space="preserve"> </w:t>
      </w:r>
      <w:proofErr w:type="spellStart"/>
      <w:r w:rsidRPr="00C322BC">
        <w:rPr>
          <w:rFonts w:ascii="Times New Roman" w:hAnsi="Times New Roman" w:cs="Times New Roman"/>
          <w:i/>
          <w:lang w:val="ru-RU"/>
        </w:rPr>
        <w:t>системи</w:t>
      </w:r>
      <w:proofErr w:type="spellEnd"/>
      <w:r w:rsidRPr="00C322BC">
        <w:rPr>
          <w:rFonts w:ascii="Times New Roman" w:hAnsi="Times New Roman" w:cs="Times New Roman"/>
          <w:i/>
        </w:rPr>
        <w:t xml:space="preserve"> </w:t>
      </w:r>
      <w:r w:rsidRPr="00C322BC">
        <w:rPr>
          <w:rFonts w:ascii="Times New Roman" w:hAnsi="Times New Roman" w:cs="Times New Roman"/>
          <w:i/>
          <w:lang w:val="ru-RU"/>
        </w:rPr>
        <w:t>автоматичного</w:t>
      </w:r>
      <w:r w:rsidRPr="00C322BC">
        <w:rPr>
          <w:rFonts w:ascii="Times New Roman" w:hAnsi="Times New Roman" w:cs="Times New Roman"/>
          <w:i/>
        </w:rPr>
        <w:t xml:space="preserve"> </w:t>
      </w:r>
      <w:proofErr w:type="spellStart"/>
      <w:r w:rsidRPr="00C322BC">
        <w:rPr>
          <w:rFonts w:ascii="Times New Roman" w:hAnsi="Times New Roman" w:cs="Times New Roman"/>
          <w:i/>
          <w:lang w:val="ru-RU"/>
        </w:rPr>
        <w:t>управління</w:t>
      </w:r>
      <w:proofErr w:type="spellEnd"/>
      <w:r w:rsidRPr="00C322BC">
        <w:rPr>
          <w:rFonts w:ascii="Times New Roman" w:hAnsi="Times New Roman" w:cs="Times New Roman"/>
        </w:rPr>
        <w:t xml:space="preserve">. 2019. </w:t>
      </w:r>
      <w:r w:rsidRPr="00C322BC">
        <w:rPr>
          <w:rFonts w:ascii="Times New Roman" w:hAnsi="Times New Roman" w:cs="Times New Roman"/>
          <w:b/>
        </w:rPr>
        <w:t>1</w:t>
      </w:r>
      <w:r w:rsidRPr="00C322BC">
        <w:rPr>
          <w:rFonts w:ascii="Times New Roman" w:hAnsi="Times New Roman" w:cs="Times New Roman"/>
        </w:rPr>
        <w:t>.</w:t>
      </w:r>
      <w:r w:rsidRPr="00C322BC">
        <w:rPr>
          <w:rFonts w:ascii="Times New Roman" w:hAnsi="Times New Roman" w:cs="Times New Roman"/>
          <w:lang w:val="uk-UA"/>
        </w:rPr>
        <w:t xml:space="preserve"> </w:t>
      </w:r>
      <w:r w:rsidRPr="00C322BC">
        <w:rPr>
          <w:rFonts w:ascii="Times New Roman" w:hAnsi="Times New Roman" w:cs="Times New Roman"/>
        </w:rPr>
        <w:t>№ 34</w:t>
      </w:r>
      <w:r w:rsidRPr="00C322BC">
        <w:rPr>
          <w:rFonts w:ascii="Times New Roman" w:hAnsi="Times New Roman" w:cs="Times New Roman"/>
          <w:iCs/>
          <w:lang w:val="uk-UA"/>
        </w:rPr>
        <w:t>.</w:t>
      </w:r>
      <w:r w:rsidRPr="00C322BC">
        <w:rPr>
          <w:rFonts w:ascii="Times New Roman" w:hAnsi="Times New Roman" w:cs="Times New Roman"/>
          <w:iCs/>
        </w:rPr>
        <w:t xml:space="preserve"> </w:t>
      </w:r>
      <w:r w:rsidRPr="00C322BC">
        <w:rPr>
          <w:rFonts w:ascii="Times New Roman" w:hAnsi="Times New Roman" w:cs="Times New Roman"/>
          <w:lang w:val="ru-RU"/>
        </w:rPr>
        <w:t>С</w:t>
      </w:r>
      <w:r w:rsidRPr="00C322BC">
        <w:rPr>
          <w:rFonts w:ascii="Times New Roman" w:hAnsi="Times New Roman" w:cs="Times New Roman"/>
        </w:rPr>
        <w:t>. 81</w:t>
      </w:r>
      <w:r w:rsidRPr="00C322BC">
        <w:rPr>
          <w:rFonts w:ascii="Times New Roman" w:hAnsi="Times New Roman" w:cs="Times New Roman"/>
          <w:lang w:val="uk-UA"/>
        </w:rPr>
        <w:t>–</w:t>
      </w:r>
      <w:r w:rsidRPr="00C322BC">
        <w:rPr>
          <w:rFonts w:ascii="Times New Roman" w:hAnsi="Times New Roman" w:cs="Times New Roman"/>
        </w:rPr>
        <w:t xml:space="preserve">89. </w:t>
      </w:r>
      <w:proofErr w:type="spellStart"/>
      <w:r w:rsidRPr="00C322BC">
        <w:rPr>
          <w:rFonts w:ascii="Times New Roman" w:hAnsi="Times New Roman" w:cs="Times New Roman"/>
        </w:rPr>
        <w:t>doi</w:t>
      </w:r>
      <w:proofErr w:type="spellEnd"/>
      <w:r w:rsidRPr="00C322BC">
        <w:rPr>
          <w:rFonts w:ascii="Times New Roman" w:hAnsi="Times New Roman" w:cs="Times New Roman"/>
        </w:rPr>
        <w:t>: 10.20535/</w:t>
      </w:r>
      <w:proofErr w:type="gramStart"/>
      <w:r w:rsidRPr="00C322BC">
        <w:rPr>
          <w:rFonts w:ascii="Times New Roman" w:hAnsi="Times New Roman" w:cs="Times New Roman"/>
        </w:rPr>
        <w:t>1560-8956.1.2019.178233</w:t>
      </w:r>
      <w:proofErr w:type="gramEnd"/>
      <w:r w:rsidRPr="00C322BC">
        <w:rPr>
          <w:rFonts w:ascii="Times New Roman" w:hAnsi="Times New Roman" w:cs="Times New Roman"/>
          <w:lang w:val="uk-UA"/>
        </w:rPr>
        <w:t>.</w:t>
      </w:r>
    </w:p>
    <w:p w14:paraId="250FED6A" w14:textId="72B85C50" w:rsidR="00C322BC" w:rsidRPr="00C322BC" w:rsidRDefault="00C322BC" w:rsidP="00D57F3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C322BC">
        <w:rPr>
          <w:rFonts w:ascii="Times New Roman" w:hAnsi="Times New Roman" w:cs="Times New Roman"/>
        </w:rPr>
        <w:t>Pavlov A.A. Combinatorial optimization under uncertainty and formal models of expert estimation</w:t>
      </w:r>
      <w:r w:rsidRPr="00C322BC">
        <w:rPr>
          <w:rFonts w:ascii="Times New Roman" w:hAnsi="Times New Roman" w:cs="Times New Roman"/>
          <w:iCs/>
          <w:lang w:val="uk-UA"/>
        </w:rPr>
        <w:t>.</w:t>
      </w:r>
      <w:r w:rsidRPr="00C322BC">
        <w:rPr>
          <w:rFonts w:ascii="Times New Roman" w:hAnsi="Times New Roman" w:cs="Times New Roman"/>
          <w:iCs/>
        </w:rPr>
        <w:t xml:space="preserve"> </w:t>
      </w:r>
      <w:proofErr w:type="spellStart"/>
      <w:r w:rsidRPr="00C322BC">
        <w:rPr>
          <w:rFonts w:ascii="Times New Roman" w:hAnsi="Times New Roman" w:cs="Times New Roman"/>
          <w:i/>
          <w:iCs/>
          <w:lang w:val="ru-RU"/>
        </w:rPr>
        <w:t>Вісник</w:t>
      </w:r>
      <w:proofErr w:type="spellEnd"/>
      <w:r w:rsidRPr="00C322BC">
        <w:rPr>
          <w:rFonts w:ascii="Times New Roman" w:hAnsi="Times New Roman" w:cs="Times New Roman"/>
          <w:i/>
          <w:iCs/>
          <w:lang w:val="ru-RU"/>
        </w:rPr>
        <w:t xml:space="preserve"> </w:t>
      </w:r>
      <w:proofErr w:type="spellStart"/>
      <w:r w:rsidRPr="00C322BC">
        <w:rPr>
          <w:rFonts w:ascii="Times New Roman" w:hAnsi="Times New Roman" w:cs="Times New Roman"/>
          <w:i/>
          <w:iCs/>
          <w:lang w:val="ru-RU"/>
        </w:rPr>
        <w:t>Національного</w:t>
      </w:r>
      <w:proofErr w:type="spellEnd"/>
      <w:r w:rsidRPr="00C322BC">
        <w:rPr>
          <w:rFonts w:ascii="Times New Roman" w:hAnsi="Times New Roman" w:cs="Times New Roman"/>
          <w:i/>
          <w:iCs/>
          <w:lang w:val="ru-RU"/>
        </w:rPr>
        <w:t xml:space="preserve"> </w:t>
      </w:r>
      <w:proofErr w:type="spellStart"/>
      <w:r w:rsidRPr="00C322BC">
        <w:rPr>
          <w:rFonts w:ascii="Times New Roman" w:hAnsi="Times New Roman" w:cs="Times New Roman"/>
          <w:i/>
          <w:iCs/>
          <w:lang w:val="ru-RU"/>
        </w:rPr>
        <w:t>технічного</w:t>
      </w:r>
      <w:proofErr w:type="spellEnd"/>
      <w:r w:rsidRPr="00C322BC">
        <w:rPr>
          <w:rFonts w:ascii="Times New Roman" w:hAnsi="Times New Roman" w:cs="Times New Roman"/>
          <w:i/>
          <w:iCs/>
          <w:lang w:val="ru-RU"/>
        </w:rPr>
        <w:t xml:space="preserve"> </w:t>
      </w:r>
      <w:proofErr w:type="spellStart"/>
      <w:r w:rsidRPr="00C322BC">
        <w:rPr>
          <w:rFonts w:ascii="Times New Roman" w:hAnsi="Times New Roman" w:cs="Times New Roman"/>
          <w:i/>
          <w:iCs/>
          <w:lang w:val="ru-RU"/>
        </w:rPr>
        <w:t>університету</w:t>
      </w:r>
      <w:proofErr w:type="spellEnd"/>
      <w:r w:rsidRPr="00C322BC">
        <w:rPr>
          <w:rFonts w:ascii="Times New Roman" w:hAnsi="Times New Roman" w:cs="Times New Roman"/>
          <w:i/>
          <w:iCs/>
          <w:lang w:val="ru-RU"/>
        </w:rPr>
        <w:t xml:space="preserve"> «ХПІ».</w:t>
      </w:r>
      <w:r w:rsidRPr="00C322BC">
        <w:rPr>
          <w:rFonts w:ascii="Times New Roman" w:hAnsi="Times New Roman" w:cs="Times New Roman"/>
          <w:iCs/>
          <w:lang w:val="ru-RU"/>
        </w:rPr>
        <w:t xml:space="preserve"> 2019.</w:t>
      </w:r>
      <w:r w:rsidRPr="00C322BC">
        <w:rPr>
          <w:rFonts w:ascii="Times New Roman" w:hAnsi="Times New Roman" w:cs="Times New Roman"/>
          <w:iCs/>
          <w:lang w:val="uk-UA"/>
        </w:rPr>
        <w:t xml:space="preserve"> </w:t>
      </w:r>
      <w:r w:rsidRPr="00C322BC">
        <w:rPr>
          <w:rFonts w:ascii="Times New Roman" w:hAnsi="Times New Roman" w:cs="Times New Roman"/>
          <w:iCs/>
          <w:lang w:val="ru-RU"/>
        </w:rPr>
        <w:t>№</w:t>
      </w:r>
      <w:r w:rsidRPr="00C322BC">
        <w:rPr>
          <w:rFonts w:ascii="Times New Roman" w:hAnsi="Times New Roman" w:cs="Times New Roman"/>
          <w:iCs/>
          <w:lang w:val="uk-UA"/>
        </w:rPr>
        <w:t xml:space="preserve"> </w:t>
      </w:r>
      <w:r w:rsidRPr="00C322BC">
        <w:rPr>
          <w:rFonts w:ascii="Times New Roman" w:hAnsi="Times New Roman" w:cs="Times New Roman"/>
          <w:iCs/>
          <w:lang w:val="ru-RU"/>
        </w:rPr>
        <w:t>1</w:t>
      </w:r>
      <w:r w:rsidRPr="00C322BC">
        <w:rPr>
          <w:rFonts w:ascii="Times New Roman" w:hAnsi="Times New Roman" w:cs="Times New Roman"/>
          <w:iCs/>
          <w:lang w:val="uk-UA"/>
        </w:rPr>
        <w:t xml:space="preserve">. </w:t>
      </w:r>
      <w:r w:rsidRPr="00C322BC">
        <w:rPr>
          <w:rFonts w:ascii="Times New Roman" w:hAnsi="Times New Roman" w:cs="Times New Roman"/>
          <w:iCs/>
          <w:lang w:val="ru-RU"/>
        </w:rPr>
        <w:t>С. 3</w:t>
      </w:r>
      <w:r w:rsidRPr="00C322BC">
        <w:rPr>
          <w:rFonts w:ascii="Times New Roman" w:hAnsi="Times New Roman" w:cs="Times New Roman"/>
          <w:iCs/>
          <w:lang w:val="uk-UA"/>
        </w:rPr>
        <w:t>–</w:t>
      </w:r>
      <w:r w:rsidRPr="00C322BC">
        <w:rPr>
          <w:rFonts w:ascii="Times New Roman" w:hAnsi="Times New Roman" w:cs="Times New Roman"/>
          <w:iCs/>
          <w:lang w:val="ru-RU"/>
        </w:rPr>
        <w:t xml:space="preserve">7. </w:t>
      </w:r>
      <w:hyperlink r:id="rId124" w:history="1">
        <w:hyperlink r:id="rId125" w:history="1">
          <w:r w:rsidRPr="00C322BC">
            <w:rPr>
              <w:rStyle w:val="Hyperlink"/>
              <w:rFonts w:ascii="Times New Roman" w:hAnsi="Times New Roman" w:cs="Times New Roman"/>
            </w:rPr>
            <w:t>doi</w:t>
          </w:r>
        </w:hyperlink>
        <w:r w:rsidRPr="00C322BC">
          <w:rPr>
            <w:rStyle w:val="Hyperlink"/>
            <w:rFonts w:ascii="Times New Roman" w:hAnsi="Times New Roman" w:cs="Times New Roman"/>
            <w:lang w:val="ru-RU"/>
          </w:rPr>
          <w:t>: 10.20998/2079-0023.2019.01.01</w:t>
        </w:r>
      </w:hyperlink>
      <w:r w:rsidRPr="00C322BC">
        <w:rPr>
          <w:rFonts w:ascii="Times New Roman" w:hAnsi="Times New Roman" w:cs="Times New Roman"/>
          <w:lang w:val="uk-UA"/>
        </w:rPr>
        <w:t>.</w:t>
      </w:r>
    </w:p>
    <w:p w14:paraId="09AF1795" w14:textId="44462397" w:rsidR="00C322BC" w:rsidRPr="00B96484" w:rsidRDefault="00C322BC" w:rsidP="00D57F3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C322BC">
        <w:rPr>
          <w:rFonts w:ascii="Times New Roman" w:hAnsi="Times New Roman" w:cs="Times New Roman"/>
          <w:lang w:val="uk-UA"/>
        </w:rPr>
        <w:t xml:space="preserve">Г. Вагнер. </w:t>
      </w:r>
      <w:proofErr w:type="spellStart"/>
      <w:r w:rsidRPr="00C322BC">
        <w:rPr>
          <w:rFonts w:ascii="Times New Roman" w:hAnsi="Times New Roman" w:cs="Times New Roman"/>
          <w:lang w:val="uk-UA"/>
        </w:rPr>
        <w:t>Основы</w:t>
      </w:r>
      <w:proofErr w:type="spellEnd"/>
      <w:r w:rsidRPr="00C322BC">
        <w:rPr>
          <w:rFonts w:ascii="Times New Roman" w:hAnsi="Times New Roman" w:cs="Times New Roman"/>
          <w:lang w:val="uk-UA"/>
        </w:rPr>
        <w:t xml:space="preserve"> </w:t>
      </w:r>
      <w:proofErr w:type="spellStart"/>
      <w:r w:rsidRPr="00C322BC">
        <w:rPr>
          <w:rFonts w:ascii="Times New Roman" w:hAnsi="Times New Roman" w:cs="Times New Roman"/>
          <w:lang w:val="uk-UA"/>
        </w:rPr>
        <w:t>исследования</w:t>
      </w:r>
      <w:proofErr w:type="spellEnd"/>
      <w:r w:rsidRPr="00C322BC">
        <w:rPr>
          <w:rFonts w:ascii="Times New Roman" w:hAnsi="Times New Roman" w:cs="Times New Roman"/>
          <w:lang w:val="uk-UA"/>
        </w:rPr>
        <w:t xml:space="preserve"> </w:t>
      </w:r>
      <w:proofErr w:type="spellStart"/>
      <w:r w:rsidRPr="00C322BC">
        <w:rPr>
          <w:rFonts w:ascii="Times New Roman" w:hAnsi="Times New Roman" w:cs="Times New Roman"/>
          <w:lang w:val="uk-UA"/>
        </w:rPr>
        <w:t>операций</w:t>
      </w:r>
      <w:proofErr w:type="spellEnd"/>
      <w:r w:rsidRPr="00C322BC">
        <w:rPr>
          <w:rFonts w:ascii="Times New Roman" w:hAnsi="Times New Roman" w:cs="Times New Roman"/>
          <w:lang w:val="uk-UA"/>
        </w:rPr>
        <w:t>, том 2</w:t>
      </w:r>
      <w:r w:rsidRPr="00C322BC">
        <w:rPr>
          <w:rFonts w:ascii="Times New Roman" w:hAnsi="Times New Roman" w:cs="Times New Roman"/>
          <w:lang w:val="ru-RU"/>
        </w:rPr>
        <w:t xml:space="preserve">. </w:t>
      </w:r>
      <w:r w:rsidRPr="00C322BC">
        <w:rPr>
          <w:rFonts w:ascii="Times New Roman" w:hAnsi="Times New Roman" w:cs="Times New Roman"/>
          <w:lang w:val="en-US"/>
        </w:rPr>
        <w:t>C.381.</w:t>
      </w:r>
    </w:p>
    <w:sectPr w:rsidR="00C322BC" w:rsidRPr="00B96484" w:rsidSect="00C81D84">
      <w:type w:val="continuous"/>
      <w:pgSz w:w="11906" w:h="16838"/>
      <w:pgMar w:top="1440" w:right="1440" w:bottom="1440" w:left="1440" w:header="720" w:footer="720" w:gutter="0"/>
      <w:cols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7313463"/>
    <w:multiLevelType w:val="hybridMultilevel"/>
    <w:tmpl w:val="66FC42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41200A"/>
    <w:multiLevelType w:val="hybridMultilevel"/>
    <w:tmpl w:val="D12868C0"/>
    <w:lvl w:ilvl="0" w:tplc="3A04FA4E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03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05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03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0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03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05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312C"/>
    <w:rsid w:val="000166BE"/>
    <w:rsid w:val="00051102"/>
    <w:rsid w:val="00061E56"/>
    <w:rsid w:val="00080A2A"/>
    <w:rsid w:val="000A138F"/>
    <w:rsid w:val="000A36BB"/>
    <w:rsid w:val="0011081B"/>
    <w:rsid w:val="00154846"/>
    <w:rsid w:val="00165144"/>
    <w:rsid w:val="00197D90"/>
    <w:rsid w:val="001A6484"/>
    <w:rsid w:val="001D4E46"/>
    <w:rsid w:val="001E2735"/>
    <w:rsid w:val="00215BF0"/>
    <w:rsid w:val="002308AB"/>
    <w:rsid w:val="00253DD1"/>
    <w:rsid w:val="002813C0"/>
    <w:rsid w:val="0029773A"/>
    <w:rsid w:val="00333D29"/>
    <w:rsid w:val="003572A4"/>
    <w:rsid w:val="003B05F9"/>
    <w:rsid w:val="003E6973"/>
    <w:rsid w:val="00425757"/>
    <w:rsid w:val="00441893"/>
    <w:rsid w:val="004621B5"/>
    <w:rsid w:val="004709E6"/>
    <w:rsid w:val="004A0587"/>
    <w:rsid w:val="004B01CC"/>
    <w:rsid w:val="004C6BC1"/>
    <w:rsid w:val="004D2B80"/>
    <w:rsid w:val="004D6BE8"/>
    <w:rsid w:val="004F36A0"/>
    <w:rsid w:val="00503FC8"/>
    <w:rsid w:val="005321F4"/>
    <w:rsid w:val="005B0B05"/>
    <w:rsid w:val="005C3A3C"/>
    <w:rsid w:val="005C5128"/>
    <w:rsid w:val="006A1732"/>
    <w:rsid w:val="006A7498"/>
    <w:rsid w:val="0072596B"/>
    <w:rsid w:val="00736ED3"/>
    <w:rsid w:val="00766652"/>
    <w:rsid w:val="007A16F0"/>
    <w:rsid w:val="007C5988"/>
    <w:rsid w:val="007F6F72"/>
    <w:rsid w:val="00814688"/>
    <w:rsid w:val="0084311C"/>
    <w:rsid w:val="0093139F"/>
    <w:rsid w:val="009345F1"/>
    <w:rsid w:val="0096312C"/>
    <w:rsid w:val="009803CF"/>
    <w:rsid w:val="009C0D63"/>
    <w:rsid w:val="009D4B1D"/>
    <w:rsid w:val="00A04283"/>
    <w:rsid w:val="00A84955"/>
    <w:rsid w:val="00AA16C6"/>
    <w:rsid w:val="00AA185E"/>
    <w:rsid w:val="00AF342F"/>
    <w:rsid w:val="00B96484"/>
    <w:rsid w:val="00BB282E"/>
    <w:rsid w:val="00BB7D0F"/>
    <w:rsid w:val="00BB7E80"/>
    <w:rsid w:val="00BE510F"/>
    <w:rsid w:val="00BE6AA8"/>
    <w:rsid w:val="00C03284"/>
    <w:rsid w:val="00C20AF1"/>
    <w:rsid w:val="00C322BC"/>
    <w:rsid w:val="00C4351B"/>
    <w:rsid w:val="00C52370"/>
    <w:rsid w:val="00C613AD"/>
    <w:rsid w:val="00C81D84"/>
    <w:rsid w:val="00CD2558"/>
    <w:rsid w:val="00CE63A5"/>
    <w:rsid w:val="00D57F36"/>
    <w:rsid w:val="00DB4B3F"/>
    <w:rsid w:val="00DC180E"/>
    <w:rsid w:val="00DC5C6F"/>
    <w:rsid w:val="00DD7136"/>
    <w:rsid w:val="00E0348B"/>
    <w:rsid w:val="00E5259D"/>
    <w:rsid w:val="00F03FCD"/>
    <w:rsid w:val="00F12F0D"/>
    <w:rsid w:val="00F24A76"/>
    <w:rsid w:val="00F340D8"/>
    <w:rsid w:val="00F36D0E"/>
    <w:rsid w:val="00F96532"/>
    <w:rsid w:val="00FA7A43"/>
    <w:rsid w:val="00FE4EE0"/>
    <w:rsid w:val="00FF00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1BCEEA"/>
  <w15:chartTrackingRefBased/>
  <w15:docId w15:val="{E64B7500-9892-4021-A03A-5D42155D05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ind w:firstLine="284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345F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29773A"/>
    <w:pPr>
      <w:ind w:right="-81"/>
      <w:jc w:val="center"/>
    </w:pPr>
    <w:rPr>
      <w:rFonts w:ascii="Times New Roman" w:eastAsia="Times New Roman" w:hAnsi="Times New Roman" w:cs="Times New Roman"/>
      <w:b/>
      <w:sz w:val="20"/>
      <w:szCs w:val="20"/>
      <w:lang w:val="ru-RU" w:eastAsia="ru-RU"/>
    </w:rPr>
  </w:style>
  <w:style w:type="character" w:customStyle="1" w:styleId="TitleChar">
    <w:name w:val="Title Char"/>
    <w:basedOn w:val="DefaultParagraphFont"/>
    <w:link w:val="Title"/>
    <w:rsid w:val="0029773A"/>
    <w:rPr>
      <w:rFonts w:ascii="Times New Roman" w:eastAsia="Times New Roman" w:hAnsi="Times New Roman" w:cs="Times New Roman"/>
      <w:b/>
      <w:sz w:val="20"/>
      <w:szCs w:val="20"/>
      <w:lang w:val="ru-RU" w:eastAsia="ru-RU"/>
    </w:rPr>
  </w:style>
  <w:style w:type="paragraph" w:customStyle="1" w:styleId="a">
    <w:name w:val="Название статьи"/>
    <w:basedOn w:val="Normal"/>
    <w:rsid w:val="0029773A"/>
    <w:pPr>
      <w:jc w:val="center"/>
    </w:pPr>
    <w:rPr>
      <w:rFonts w:ascii="Times New Roman" w:eastAsia="Times New Roman" w:hAnsi="Times New Roman" w:cs="Times New Roman"/>
      <w:b/>
      <w:caps/>
      <w:sz w:val="24"/>
      <w:szCs w:val="24"/>
      <w:lang w:val="uk-UA" w:eastAsia="uk-UA"/>
    </w:rPr>
  </w:style>
  <w:style w:type="character" w:customStyle="1" w:styleId="1">
    <w:name w:val="Шапка1 Знак"/>
    <w:link w:val="10"/>
    <w:locked/>
    <w:rsid w:val="0029773A"/>
    <w:rPr>
      <w:sz w:val="24"/>
      <w:szCs w:val="24"/>
      <w:lang w:val="x-none" w:eastAsia="x-none"/>
    </w:rPr>
  </w:style>
  <w:style w:type="paragraph" w:customStyle="1" w:styleId="10">
    <w:name w:val="Шапка1"/>
    <w:basedOn w:val="Normal"/>
    <w:link w:val="1"/>
    <w:rsid w:val="0029773A"/>
    <w:rPr>
      <w:sz w:val="24"/>
      <w:szCs w:val="24"/>
      <w:lang w:val="x-none" w:eastAsia="x-none"/>
    </w:rPr>
  </w:style>
  <w:style w:type="character" w:customStyle="1" w:styleId="a0">
    <w:name w:val="Фамилии Знак"/>
    <w:link w:val="a1"/>
    <w:locked/>
    <w:rsid w:val="0029773A"/>
    <w:rPr>
      <w:i/>
      <w:caps/>
      <w:sz w:val="24"/>
      <w:szCs w:val="24"/>
      <w:lang w:val="x-none" w:eastAsia="x-none"/>
    </w:rPr>
  </w:style>
  <w:style w:type="paragraph" w:customStyle="1" w:styleId="a1">
    <w:name w:val="Фамилии"/>
    <w:basedOn w:val="10"/>
    <w:link w:val="a0"/>
    <w:rsid w:val="0029773A"/>
    <w:rPr>
      <w:i/>
      <w:caps/>
    </w:rPr>
  </w:style>
  <w:style w:type="paragraph" w:customStyle="1" w:styleId="a2">
    <w:name w:val="Аннотация"/>
    <w:basedOn w:val="BodyText"/>
    <w:rsid w:val="0029773A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BodyText">
    <w:name w:val="Body Text"/>
    <w:basedOn w:val="Normal"/>
    <w:link w:val="BodyTextChar"/>
    <w:uiPriority w:val="99"/>
    <w:semiHidden/>
    <w:unhideWhenUsed/>
    <w:rsid w:val="0029773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29773A"/>
  </w:style>
  <w:style w:type="paragraph" w:customStyle="1" w:styleId="Style3">
    <w:name w:val="Style3"/>
    <w:basedOn w:val="Heading3"/>
    <w:link w:val="Style3Char"/>
    <w:qFormat/>
    <w:rsid w:val="009345F1"/>
    <w:pPr>
      <w:widowControl w:val="0"/>
      <w:spacing w:before="160" w:after="160" w:line="360" w:lineRule="auto"/>
      <w:ind w:left="720"/>
    </w:pPr>
    <w:rPr>
      <w:rFonts w:ascii="Times New Roman" w:eastAsia="Times New Roman" w:hAnsi="Times New Roman" w:cs="Times New Roman"/>
      <w:i/>
      <w:iCs/>
      <w:noProof/>
      <w:color w:val="auto"/>
      <w:sz w:val="28"/>
      <w:szCs w:val="20"/>
      <w:lang w:val="uk-UA" w:eastAsia="ru-RU"/>
    </w:rPr>
  </w:style>
  <w:style w:type="character" w:customStyle="1" w:styleId="Style3Char">
    <w:name w:val="Style3 Char"/>
    <w:basedOn w:val="DefaultParagraphFont"/>
    <w:link w:val="Style3"/>
    <w:rsid w:val="009345F1"/>
    <w:rPr>
      <w:rFonts w:ascii="Times New Roman" w:eastAsia="Times New Roman" w:hAnsi="Times New Roman" w:cs="Times New Roman"/>
      <w:i/>
      <w:iCs/>
      <w:noProof/>
      <w:sz w:val="28"/>
      <w:szCs w:val="20"/>
      <w:lang w:val="uk-UA" w:eastAsia="ru-R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345F1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ListParagraph">
    <w:name w:val="List Paragraph"/>
    <w:basedOn w:val="Normal"/>
    <w:uiPriority w:val="34"/>
    <w:qFormat/>
    <w:rsid w:val="00C322B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C322BC"/>
    <w:rPr>
      <w:color w:val="0563C1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AA185E"/>
    <w:rPr>
      <w:color w:val="808080"/>
    </w:rPr>
  </w:style>
  <w:style w:type="character" w:customStyle="1" w:styleId="MTEquationSection">
    <w:name w:val="MTEquationSection"/>
    <w:basedOn w:val="DefaultParagraphFont"/>
    <w:rsid w:val="001D4E46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D4E46"/>
    <w:pPr>
      <w:tabs>
        <w:tab w:val="center" w:pos="4520"/>
        <w:tab w:val="right" w:pos="9020"/>
      </w:tabs>
      <w:jc w:val="center"/>
    </w:pPr>
    <w:rPr>
      <w:rFonts w:ascii="Times New Roman" w:hAnsi="Times New Roman" w:cs="Times New Roman"/>
      <w:bCs/>
      <w:sz w:val="24"/>
      <w:szCs w:val="24"/>
      <w:lang w:val="ru-RU" w:eastAsia="x-none"/>
    </w:rPr>
  </w:style>
  <w:style w:type="character" w:customStyle="1" w:styleId="MTDisplayEquationChar">
    <w:name w:val="MTDisplayEquation Char"/>
    <w:basedOn w:val="DefaultParagraphFont"/>
    <w:link w:val="MTDisplayEquation"/>
    <w:rsid w:val="001D4E46"/>
    <w:rPr>
      <w:rFonts w:ascii="Times New Roman" w:hAnsi="Times New Roman" w:cs="Times New Roman"/>
      <w:bCs/>
      <w:sz w:val="24"/>
      <w:szCs w:val="24"/>
      <w:lang w:val="ru-RU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7399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87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0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png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image" Target="media/image51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png"/><Relationship Id="rId12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image" Target="media/image58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8.bin"/><Relationship Id="rId124" Type="http://schemas.openxmlformats.org/officeDocument/2006/relationships/hyperlink" Target="https://doi.org/10.20998/2079-0023.2019.01.01" TargetMode="Externa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png"/><Relationship Id="rId12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png"/><Relationship Id="rId125" Type="http://schemas.openxmlformats.org/officeDocument/2006/relationships/hyperlink" Target="https://doi" TargetMode="Externa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png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2</TotalTime>
  <Pages>7</Pages>
  <Words>1614</Words>
  <Characters>9202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ksandra Vozniuk</dc:creator>
  <cp:keywords/>
  <dc:description/>
  <cp:lastModifiedBy>Oleksandra Vozniuk</cp:lastModifiedBy>
  <cp:revision>69</cp:revision>
  <dcterms:created xsi:type="dcterms:W3CDTF">2021-05-06T00:12:00Z</dcterms:created>
  <dcterms:modified xsi:type="dcterms:W3CDTF">2021-05-10T0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